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26"/>
  </p:notesMasterIdLst>
  <p:sldIdLst>
    <p:sldId id="333" r:id="rId7"/>
    <p:sldId id="313" r:id="rId8"/>
    <p:sldId id="325" r:id="rId9"/>
    <p:sldId id="331" r:id="rId10"/>
    <p:sldId id="327" r:id="rId11"/>
    <p:sldId id="328" r:id="rId12"/>
    <p:sldId id="329" r:id="rId13"/>
    <p:sldId id="330" r:id="rId14"/>
    <p:sldId id="334" r:id="rId15"/>
    <p:sldId id="335" r:id="rId16"/>
    <p:sldId id="336" r:id="rId17"/>
    <p:sldId id="337" r:id="rId18"/>
    <p:sldId id="338" r:id="rId19"/>
    <p:sldId id="339" r:id="rId20"/>
    <p:sldId id="295" r:id="rId21"/>
    <p:sldId id="296" r:id="rId22"/>
    <p:sldId id="297" r:id="rId23"/>
    <p:sldId id="298" r:id="rId24"/>
    <p:sldId id="27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00" autoAdjust="0"/>
    <p:restoredTop sz="84954" autoAdjust="0"/>
  </p:normalViewPr>
  <p:slideViewPr>
    <p:cSldViewPr snapToGrid="0">
      <p:cViewPr varScale="1">
        <p:scale>
          <a:sx n="58" d="100"/>
          <a:sy n="58" d="100"/>
        </p:scale>
        <p:origin x="1422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-May-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Arial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642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498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23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333500"/>
            <a:ext cx="5384800" cy="377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33500"/>
            <a:ext cx="5384800" cy="377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3163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4" y="1535116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1782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9780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371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7" y="273052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7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9629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2196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997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28600"/>
            <a:ext cx="2743200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8026400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182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2392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9396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1463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009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7942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257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0818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3553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279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9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>
                <a:latin typeface="Arial" pitchFamily="34" charset="0"/>
              </a:defRPr>
            </a:lvl1pPr>
            <a:lvl2pPr>
              <a:defRPr sz="2800">
                <a:latin typeface="Arial" pitchFamily="34" charset="0"/>
              </a:defRPr>
            </a:lvl2pPr>
            <a:lvl3pPr>
              <a:defRPr sz="2400">
                <a:latin typeface="Arial" pitchFamily="34" charset="0"/>
              </a:defRPr>
            </a:lvl3pPr>
            <a:lvl4pPr>
              <a:defRPr sz="2000">
                <a:latin typeface="Arial" pitchFamily="34" charset="0"/>
              </a:defRPr>
            </a:lvl4pPr>
            <a:lvl5pPr>
              <a:defRPr sz="2000">
                <a:latin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Arial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Arial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5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8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8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8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2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964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610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16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1.xml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10" Type="http://schemas.openxmlformats.org/officeDocument/2006/relationships/image" Target="../media/image17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2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4.bin"/><Relationship Id="rId3" Type="http://schemas.openxmlformats.org/officeDocument/2006/relationships/slideLayout" Target="../slideLayouts/slideLayout16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3.xml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4.png"/><Relationship Id="rId10" Type="http://schemas.openxmlformats.org/officeDocument/2006/relationships/image" Target="../media/image26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31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4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8.bin"/><Relationship Id="rId3" Type="http://schemas.openxmlformats.org/officeDocument/2006/relationships/slideLayout" Target="../slideLayouts/slideLayout16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5.w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5.xml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4.png"/><Relationship Id="rId10" Type="http://schemas.openxmlformats.org/officeDocument/2006/relationships/image" Target="../media/image34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4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155032" y="2197769"/>
            <a:ext cx="95692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ED7D31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vi-VN" sz="3600" b="1" dirty="0">
                <a:solidFill>
                  <a:srgbClr val="ED7D31"/>
                </a:solidFill>
                <a:cs typeface="Arial" pitchFamily="34" charset="0"/>
              </a:rPr>
              <a:t>3: </a:t>
            </a:r>
            <a:r>
              <a:rPr lang="en-US" sz="3600" b="1" dirty="0">
                <a:solidFill>
                  <a:srgbClr val="ED7D31"/>
                </a:solidFill>
                <a:latin typeface="Arial" pitchFamily="34" charset="0"/>
                <a:cs typeface="Arial" pitchFamily="34" charset="0"/>
              </a:rPr>
              <a:t>MÔ HÌNH XÁC SUẤT</a:t>
            </a:r>
            <a:r>
              <a:rPr lang="vi-VN" sz="3600" b="1" dirty="0">
                <a:solidFill>
                  <a:srgbClr val="ED7D31"/>
                </a:solidFill>
                <a:cs typeface="Arial" pitchFamily="34" charset="0"/>
              </a:rPr>
              <a:t> </a:t>
            </a:r>
            <a:r>
              <a:rPr lang="en-US" sz="3600" b="1" dirty="0">
                <a:solidFill>
                  <a:srgbClr val="ED7D31"/>
                </a:solidFill>
                <a:latin typeface="Arial" pitchFamily="34" charset="0"/>
                <a:cs typeface="Arial" pitchFamily="34" charset="0"/>
              </a:rPr>
              <a:t>TRONG MỘT SỐ </a:t>
            </a:r>
            <a:endParaRPr lang="vi-VN" sz="3600" b="1" dirty="0">
              <a:solidFill>
                <a:srgbClr val="ED7D31"/>
              </a:solidFill>
              <a:cs typeface="Arial" pitchFamily="34" charset="0"/>
            </a:endParaRPr>
          </a:p>
          <a:p>
            <a:pPr algn="ctr"/>
            <a:r>
              <a:rPr lang="en-US" sz="3600" b="1" dirty="0">
                <a:solidFill>
                  <a:srgbClr val="ED7D31"/>
                </a:solidFill>
                <a:latin typeface="Arial" pitchFamily="34" charset="0"/>
                <a:cs typeface="Arial" pitchFamily="34" charset="0"/>
              </a:rPr>
              <a:t>TRÒ CHƠI VÀ THÍ NGHIỆM ĐƠN GIẢN (TIẾT 3)</a:t>
            </a:r>
            <a:endParaRPr lang="en-US" sz="3600" b="1" dirty="0">
              <a:solidFill>
                <a:srgbClr val="ED7D3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290FFBC-13E5-EE45-8D5A-6F0CE1C1AC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29317"/>
            <a:ext cx="1893615" cy="1928683"/>
          </a:xfrm>
          <a:prstGeom prst="rect">
            <a:avLst/>
          </a:prstGeom>
        </p:spPr>
      </p:pic>
      <p:sp>
        <p:nvSpPr>
          <p:cNvPr id="11" name="Flowchart: Magnetic Disk 10"/>
          <p:cNvSpPr/>
          <p:nvPr/>
        </p:nvSpPr>
        <p:spPr>
          <a:xfrm>
            <a:off x="10159020" y="5287254"/>
            <a:ext cx="1727200" cy="1219200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10577304" y="5867358"/>
            <a:ext cx="533400" cy="392204"/>
          </a:xfrm>
          <a:prstGeom prst="flowChartConnec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Flowchart: Connector 13"/>
          <p:cNvSpPr/>
          <p:nvPr/>
        </p:nvSpPr>
        <p:spPr>
          <a:xfrm>
            <a:off x="11103329" y="6012468"/>
            <a:ext cx="533400" cy="392204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4" descr="Untitled1">
            <a:extLst>
              <a:ext uri="{FF2B5EF4-FFF2-40B4-BE49-F238E27FC236}">
                <a16:creationId xmlns:a16="http://schemas.microsoft.com/office/drawing/2014/main" id="{73C160D7-1C12-0C4E-AC5A-613039762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440" y="160893"/>
            <a:ext cx="1671839" cy="172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5" descr="Untitled">
            <a:extLst>
              <a:ext uri="{FF2B5EF4-FFF2-40B4-BE49-F238E27FC236}">
                <a16:creationId xmlns:a16="http://schemas.microsoft.com/office/drawing/2014/main" id="{950EDD57-0699-0247-971D-80DBCB0B8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4476" y="178879"/>
            <a:ext cx="1642892" cy="1707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ubtitle 6">
            <a:extLst>
              <a:ext uri="{FF2B5EF4-FFF2-40B4-BE49-F238E27FC236}">
                <a16:creationId xmlns:a16="http://schemas.microsoft.com/office/drawing/2014/main" id="{327B631C-E291-5AB6-6BCC-038694A4323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84964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2216" y="72783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>
                <a:latin typeface="Arial" pitchFamily="34" charset="0"/>
                <a:cs typeface="Arial" pitchFamily="34" charset="0"/>
              </a:rPr>
              <a:t>Câu 1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28645" y="719114"/>
            <a:ext cx="8288736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, 2, 3, 4.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6147" y="2592428"/>
            <a:ext cx="76432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 dirty="0">
                <a:latin typeface="Arial" pitchFamily="34" charset="0"/>
                <a:cs typeface="Arial" pitchFamily="34" charset="0"/>
              </a:rPr>
              <a:t>A.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 	</a:t>
            </a:r>
            <a:r>
              <a:rPr lang="vi-VN" sz="4000" dirty="0">
                <a:latin typeface="Arial" pitchFamily="34" charset="0"/>
                <a:cs typeface="Arial" pitchFamily="34" charset="0"/>
              </a:rPr>
              <a:t>				</a:t>
            </a:r>
            <a:endParaRPr lang="en-US" sz="4000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B.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 	</a:t>
            </a:r>
            <a:r>
              <a:rPr lang="vi-VN" sz="4000" dirty="0">
                <a:latin typeface="Arial" pitchFamily="34" charset="0"/>
                <a:cs typeface="Arial" pitchFamily="34" charset="0"/>
              </a:rPr>
              <a:t>		</a:t>
            </a: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C.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 	</a:t>
            </a:r>
            <a:r>
              <a:rPr lang="vi-VN" sz="4000" dirty="0">
                <a:latin typeface="Arial" pitchFamily="34" charset="0"/>
                <a:cs typeface="Arial" pitchFamily="34" charset="0"/>
              </a:rPr>
              <a:t>			</a:t>
            </a:r>
            <a:endParaRPr lang="en-US" sz="4000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D.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6" name="Oval 5"/>
          <p:cNvSpPr/>
          <p:nvPr/>
        </p:nvSpPr>
        <p:spPr>
          <a:xfrm>
            <a:off x="3693615" y="3316814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9" name="Group 12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27" name="Oval 12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0" name="Oval 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3" name="Oval 1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6" name="Oval 1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9" name="Oval 1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2" name="Oval 2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5" name="Oval 2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8" name="Oval 2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1" name="Oval 3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4" name="Oval 3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7" name="Oval 3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0" name="Oval 3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3" name="Oval 4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6" name="Oval 4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9" name="Oval 4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2" name="Oval 5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8310004" y="5757724"/>
            <a:ext cx="1691837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293293" y="72783"/>
            <a:ext cx="3005503" cy="2915937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Freeform 196"/>
          <p:cNvSpPr/>
          <p:nvPr/>
        </p:nvSpPr>
        <p:spPr>
          <a:xfrm rot="2694856">
            <a:off x="546141" y="2198692"/>
            <a:ext cx="395071" cy="846924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2670633" y="-12772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2744249" y="-11582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Oval 200"/>
          <p:cNvSpPr/>
          <p:nvPr/>
        </p:nvSpPr>
        <p:spPr>
          <a:xfrm>
            <a:off x="2823033" y="-11248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Oval 201"/>
          <p:cNvSpPr/>
          <p:nvPr/>
        </p:nvSpPr>
        <p:spPr>
          <a:xfrm>
            <a:off x="2896649" y="-10058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Oval 202"/>
          <p:cNvSpPr/>
          <p:nvPr/>
        </p:nvSpPr>
        <p:spPr>
          <a:xfrm>
            <a:off x="2953662" y="-131241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Oval 203"/>
          <p:cNvSpPr/>
          <p:nvPr/>
        </p:nvSpPr>
        <p:spPr>
          <a:xfrm>
            <a:off x="3027278" y="-119341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3106062" y="-116001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3179678" y="-104101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2972001" y="-111665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3045617" y="-99765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3124401" y="-96425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3198017" y="-84525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3255030" y="-11518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3328646" y="-10328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3407430" y="-9994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3481046" y="-8804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Oval 214"/>
          <p:cNvSpPr/>
          <p:nvPr/>
        </p:nvSpPr>
        <p:spPr>
          <a:xfrm>
            <a:off x="3150300" y="-13802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Oval 215"/>
          <p:cNvSpPr/>
          <p:nvPr/>
        </p:nvSpPr>
        <p:spPr>
          <a:xfrm>
            <a:off x="3223916" y="-12612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3302700" y="-12278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3376316" y="-11088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3433329" y="-141536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3506945" y="-129636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3585729" y="-126296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/>
          <p:cNvSpPr/>
          <p:nvPr/>
        </p:nvSpPr>
        <p:spPr>
          <a:xfrm>
            <a:off x="3659345" y="-114396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/>
          <p:cNvSpPr/>
          <p:nvPr/>
        </p:nvSpPr>
        <p:spPr>
          <a:xfrm>
            <a:off x="3451668" y="-121960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3525284" y="-110060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3604068" y="-106720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3677684" y="-94820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3734697" y="-12547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3808311" y="-11357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Oval 228"/>
          <p:cNvSpPr/>
          <p:nvPr/>
        </p:nvSpPr>
        <p:spPr>
          <a:xfrm>
            <a:off x="3887097" y="-11023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3960713" y="-9833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Oval 231"/>
          <p:cNvSpPr/>
          <p:nvPr/>
        </p:nvSpPr>
        <p:spPr>
          <a:xfrm>
            <a:off x="3367629" y="-14960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Oval 232"/>
          <p:cNvSpPr/>
          <p:nvPr/>
        </p:nvSpPr>
        <p:spPr>
          <a:xfrm>
            <a:off x="3441245" y="-13770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Oval 233"/>
          <p:cNvSpPr/>
          <p:nvPr/>
        </p:nvSpPr>
        <p:spPr>
          <a:xfrm>
            <a:off x="3520029" y="-13436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Oval 234"/>
          <p:cNvSpPr/>
          <p:nvPr/>
        </p:nvSpPr>
        <p:spPr>
          <a:xfrm>
            <a:off x="3593645" y="-12246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Oval 235"/>
          <p:cNvSpPr/>
          <p:nvPr/>
        </p:nvSpPr>
        <p:spPr>
          <a:xfrm>
            <a:off x="3650658" y="-15312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Oval 236"/>
          <p:cNvSpPr/>
          <p:nvPr/>
        </p:nvSpPr>
        <p:spPr>
          <a:xfrm>
            <a:off x="3724274" y="-141220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Oval 237"/>
          <p:cNvSpPr/>
          <p:nvPr/>
        </p:nvSpPr>
        <p:spPr>
          <a:xfrm>
            <a:off x="3803058" y="-13788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Oval 238"/>
          <p:cNvSpPr/>
          <p:nvPr/>
        </p:nvSpPr>
        <p:spPr>
          <a:xfrm>
            <a:off x="3876671" y="-125980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Oval 239"/>
          <p:cNvSpPr/>
          <p:nvPr/>
        </p:nvSpPr>
        <p:spPr>
          <a:xfrm>
            <a:off x="3668997" y="-133544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Oval 240"/>
          <p:cNvSpPr/>
          <p:nvPr/>
        </p:nvSpPr>
        <p:spPr>
          <a:xfrm>
            <a:off x="3742613" y="-121644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Oval 241"/>
          <p:cNvSpPr/>
          <p:nvPr/>
        </p:nvSpPr>
        <p:spPr>
          <a:xfrm>
            <a:off x="3821397" y="-118304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Oval 242"/>
          <p:cNvSpPr/>
          <p:nvPr/>
        </p:nvSpPr>
        <p:spPr>
          <a:xfrm>
            <a:off x="3895013" y="-106404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Oval 243"/>
          <p:cNvSpPr/>
          <p:nvPr/>
        </p:nvSpPr>
        <p:spPr>
          <a:xfrm>
            <a:off x="3952026" y="-13706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Oval 244"/>
          <p:cNvSpPr/>
          <p:nvPr/>
        </p:nvSpPr>
        <p:spPr>
          <a:xfrm>
            <a:off x="4025642" y="-12516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Oval 245"/>
          <p:cNvSpPr/>
          <p:nvPr/>
        </p:nvSpPr>
        <p:spPr>
          <a:xfrm>
            <a:off x="4104426" y="-12182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Oval 246"/>
          <p:cNvSpPr/>
          <p:nvPr/>
        </p:nvSpPr>
        <p:spPr>
          <a:xfrm>
            <a:off x="4178042" y="-10992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Oval 247"/>
          <p:cNvSpPr/>
          <p:nvPr/>
        </p:nvSpPr>
        <p:spPr>
          <a:xfrm>
            <a:off x="3847296" y="-15990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Oval 248"/>
          <p:cNvSpPr/>
          <p:nvPr/>
        </p:nvSpPr>
        <p:spPr>
          <a:xfrm>
            <a:off x="3920912" y="-14800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Oval 249"/>
          <p:cNvSpPr/>
          <p:nvPr/>
        </p:nvSpPr>
        <p:spPr>
          <a:xfrm>
            <a:off x="3999696" y="-14466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Oval 250"/>
          <p:cNvSpPr/>
          <p:nvPr/>
        </p:nvSpPr>
        <p:spPr>
          <a:xfrm>
            <a:off x="4073312" y="-13276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Oval 251"/>
          <p:cNvSpPr/>
          <p:nvPr/>
        </p:nvSpPr>
        <p:spPr>
          <a:xfrm>
            <a:off x="4130325" y="-163415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Oval 252"/>
          <p:cNvSpPr/>
          <p:nvPr/>
        </p:nvSpPr>
        <p:spPr>
          <a:xfrm>
            <a:off x="4203941" y="-151515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Oval 253"/>
          <p:cNvSpPr/>
          <p:nvPr/>
        </p:nvSpPr>
        <p:spPr>
          <a:xfrm>
            <a:off x="4282725" y="-148175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Oval 254"/>
          <p:cNvSpPr/>
          <p:nvPr/>
        </p:nvSpPr>
        <p:spPr>
          <a:xfrm>
            <a:off x="4356341" y="-136275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Oval 255"/>
          <p:cNvSpPr/>
          <p:nvPr/>
        </p:nvSpPr>
        <p:spPr>
          <a:xfrm>
            <a:off x="4148664" y="-143839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Oval 256"/>
          <p:cNvSpPr/>
          <p:nvPr/>
        </p:nvSpPr>
        <p:spPr>
          <a:xfrm>
            <a:off x="4222280" y="-131939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Oval 257"/>
          <p:cNvSpPr/>
          <p:nvPr/>
        </p:nvSpPr>
        <p:spPr>
          <a:xfrm>
            <a:off x="4301064" y="-128599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Oval 258"/>
          <p:cNvSpPr/>
          <p:nvPr/>
        </p:nvSpPr>
        <p:spPr>
          <a:xfrm>
            <a:off x="4374680" y="-116699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Oval 259"/>
          <p:cNvSpPr/>
          <p:nvPr/>
        </p:nvSpPr>
        <p:spPr>
          <a:xfrm>
            <a:off x="4431693" y="-14735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Oval 260"/>
          <p:cNvSpPr/>
          <p:nvPr/>
        </p:nvSpPr>
        <p:spPr>
          <a:xfrm>
            <a:off x="4505309" y="-13545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Oval 261"/>
          <p:cNvSpPr/>
          <p:nvPr/>
        </p:nvSpPr>
        <p:spPr>
          <a:xfrm>
            <a:off x="4584093" y="-13211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Oval 262"/>
          <p:cNvSpPr/>
          <p:nvPr/>
        </p:nvSpPr>
        <p:spPr>
          <a:xfrm>
            <a:off x="4657709" y="-12021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Oval 263"/>
          <p:cNvSpPr/>
          <p:nvPr/>
        </p:nvSpPr>
        <p:spPr>
          <a:xfrm>
            <a:off x="2823033" y="-11248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Oval 264"/>
          <p:cNvSpPr/>
          <p:nvPr/>
        </p:nvSpPr>
        <p:spPr>
          <a:xfrm>
            <a:off x="2896649" y="-10058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Oval 265"/>
          <p:cNvSpPr/>
          <p:nvPr/>
        </p:nvSpPr>
        <p:spPr>
          <a:xfrm>
            <a:off x="2975433" y="-9724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Oval 266"/>
          <p:cNvSpPr/>
          <p:nvPr/>
        </p:nvSpPr>
        <p:spPr>
          <a:xfrm>
            <a:off x="3049049" y="-8534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Oval 267"/>
          <p:cNvSpPr/>
          <p:nvPr/>
        </p:nvSpPr>
        <p:spPr>
          <a:xfrm>
            <a:off x="3106062" y="-116001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Oval 268"/>
          <p:cNvSpPr/>
          <p:nvPr/>
        </p:nvSpPr>
        <p:spPr>
          <a:xfrm>
            <a:off x="3179678" y="-104101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0" name="Oval 269"/>
          <p:cNvSpPr/>
          <p:nvPr/>
        </p:nvSpPr>
        <p:spPr>
          <a:xfrm>
            <a:off x="3258462" y="-1007612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1" name="Oval 270"/>
          <p:cNvSpPr/>
          <p:nvPr/>
        </p:nvSpPr>
        <p:spPr>
          <a:xfrm>
            <a:off x="3332078" y="-88861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Oval 271"/>
          <p:cNvSpPr/>
          <p:nvPr/>
        </p:nvSpPr>
        <p:spPr>
          <a:xfrm>
            <a:off x="3124401" y="-96425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Oval 272"/>
          <p:cNvSpPr/>
          <p:nvPr/>
        </p:nvSpPr>
        <p:spPr>
          <a:xfrm>
            <a:off x="3198017" y="-84525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Oval 273"/>
          <p:cNvSpPr/>
          <p:nvPr/>
        </p:nvSpPr>
        <p:spPr>
          <a:xfrm>
            <a:off x="3276801" y="-81185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Oval 274"/>
          <p:cNvSpPr/>
          <p:nvPr/>
        </p:nvSpPr>
        <p:spPr>
          <a:xfrm>
            <a:off x="3350417" y="-69285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Oval 275"/>
          <p:cNvSpPr/>
          <p:nvPr/>
        </p:nvSpPr>
        <p:spPr>
          <a:xfrm>
            <a:off x="3407430" y="-9994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Oval 276"/>
          <p:cNvSpPr/>
          <p:nvPr/>
        </p:nvSpPr>
        <p:spPr>
          <a:xfrm>
            <a:off x="3481046" y="-8804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8" name="Oval 277"/>
          <p:cNvSpPr/>
          <p:nvPr/>
        </p:nvSpPr>
        <p:spPr>
          <a:xfrm>
            <a:off x="3559830" y="-8470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" name="Oval 278"/>
          <p:cNvSpPr/>
          <p:nvPr/>
        </p:nvSpPr>
        <p:spPr>
          <a:xfrm>
            <a:off x="3633446" y="-7280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Oval 279"/>
          <p:cNvSpPr/>
          <p:nvPr/>
        </p:nvSpPr>
        <p:spPr>
          <a:xfrm>
            <a:off x="3302700" y="-12278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Oval 280"/>
          <p:cNvSpPr/>
          <p:nvPr/>
        </p:nvSpPr>
        <p:spPr>
          <a:xfrm>
            <a:off x="3376316" y="-11088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Oval 281"/>
          <p:cNvSpPr/>
          <p:nvPr/>
        </p:nvSpPr>
        <p:spPr>
          <a:xfrm>
            <a:off x="3455100" y="-107540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3" name="Oval 282"/>
          <p:cNvSpPr/>
          <p:nvPr/>
        </p:nvSpPr>
        <p:spPr>
          <a:xfrm>
            <a:off x="3528716" y="-95641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Oval 283"/>
          <p:cNvSpPr/>
          <p:nvPr/>
        </p:nvSpPr>
        <p:spPr>
          <a:xfrm>
            <a:off x="3585729" y="-126296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Oval 284"/>
          <p:cNvSpPr/>
          <p:nvPr/>
        </p:nvSpPr>
        <p:spPr>
          <a:xfrm>
            <a:off x="3659345" y="-114396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" name="Oval 285"/>
          <p:cNvSpPr/>
          <p:nvPr/>
        </p:nvSpPr>
        <p:spPr>
          <a:xfrm>
            <a:off x="3738129" y="-111056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Oval 286"/>
          <p:cNvSpPr/>
          <p:nvPr/>
        </p:nvSpPr>
        <p:spPr>
          <a:xfrm>
            <a:off x="3811745" y="-99156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Oval 287"/>
          <p:cNvSpPr/>
          <p:nvPr/>
        </p:nvSpPr>
        <p:spPr>
          <a:xfrm>
            <a:off x="3604068" y="-106720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Oval 288"/>
          <p:cNvSpPr/>
          <p:nvPr/>
        </p:nvSpPr>
        <p:spPr>
          <a:xfrm>
            <a:off x="3677684" y="-94820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Oval 289"/>
          <p:cNvSpPr/>
          <p:nvPr/>
        </p:nvSpPr>
        <p:spPr>
          <a:xfrm>
            <a:off x="3756468" y="-914801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Oval 290"/>
          <p:cNvSpPr/>
          <p:nvPr/>
        </p:nvSpPr>
        <p:spPr>
          <a:xfrm>
            <a:off x="3830084" y="-79580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Oval 291"/>
          <p:cNvSpPr/>
          <p:nvPr/>
        </p:nvSpPr>
        <p:spPr>
          <a:xfrm>
            <a:off x="3887097" y="-11023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Oval 292"/>
          <p:cNvSpPr/>
          <p:nvPr/>
        </p:nvSpPr>
        <p:spPr>
          <a:xfrm>
            <a:off x="3960713" y="-9833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Oval 293"/>
          <p:cNvSpPr/>
          <p:nvPr/>
        </p:nvSpPr>
        <p:spPr>
          <a:xfrm>
            <a:off x="4039497" y="-94995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Oval 294"/>
          <p:cNvSpPr/>
          <p:nvPr/>
        </p:nvSpPr>
        <p:spPr>
          <a:xfrm>
            <a:off x="4113113" y="-83096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Oval 295"/>
          <p:cNvSpPr/>
          <p:nvPr/>
        </p:nvSpPr>
        <p:spPr>
          <a:xfrm>
            <a:off x="3520029" y="-13436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Oval 296"/>
          <p:cNvSpPr/>
          <p:nvPr/>
        </p:nvSpPr>
        <p:spPr>
          <a:xfrm>
            <a:off x="3593645" y="-12246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Oval 297"/>
          <p:cNvSpPr/>
          <p:nvPr/>
        </p:nvSpPr>
        <p:spPr>
          <a:xfrm>
            <a:off x="3672429" y="-11912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9" name="Oval 298"/>
          <p:cNvSpPr/>
          <p:nvPr/>
        </p:nvSpPr>
        <p:spPr>
          <a:xfrm>
            <a:off x="3746045" y="-10722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Oval 299"/>
          <p:cNvSpPr/>
          <p:nvPr/>
        </p:nvSpPr>
        <p:spPr>
          <a:xfrm>
            <a:off x="3803058" y="-13788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1" name="Oval 300"/>
          <p:cNvSpPr/>
          <p:nvPr/>
        </p:nvSpPr>
        <p:spPr>
          <a:xfrm>
            <a:off x="3876671" y="-125980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2" name="Oval 301"/>
          <p:cNvSpPr/>
          <p:nvPr/>
        </p:nvSpPr>
        <p:spPr>
          <a:xfrm>
            <a:off x="3955458" y="-122640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Oval 302"/>
          <p:cNvSpPr/>
          <p:nvPr/>
        </p:nvSpPr>
        <p:spPr>
          <a:xfrm>
            <a:off x="4029074" y="-110740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Oval 303"/>
          <p:cNvSpPr/>
          <p:nvPr/>
        </p:nvSpPr>
        <p:spPr>
          <a:xfrm>
            <a:off x="3821397" y="-118304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Oval 304"/>
          <p:cNvSpPr/>
          <p:nvPr/>
        </p:nvSpPr>
        <p:spPr>
          <a:xfrm>
            <a:off x="3895013" y="-106404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6" name="Oval 305"/>
          <p:cNvSpPr/>
          <p:nvPr/>
        </p:nvSpPr>
        <p:spPr>
          <a:xfrm>
            <a:off x="3973797" y="-103064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" name="Oval 306"/>
          <p:cNvSpPr/>
          <p:nvPr/>
        </p:nvSpPr>
        <p:spPr>
          <a:xfrm>
            <a:off x="4047413" y="-91164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Oval 307"/>
          <p:cNvSpPr/>
          <p:nvPr/>
        </p:nvSpPr>
        <p:spPr>
          <a:xfrm>
            <a:off x="4104426" y="-12182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Oval 308"/>
          <p:cNvSpPr/>
          <p:nvPr/>
        </p:nvSpPr>
        <p:spPr>
          <a:xfrm>
            <a:off x="4178042" y="-10992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Oval 309"/>
          <p:cNvSpPr/>
          <p:nvPr/>
        </p:nvSpPr>
        <p:spPr>
          <a:xfrm>
            <a:off x="4256826" y="-10658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Oval 310"/>
          <p:cNvSpPr/>
          <p:nvPr/>
        </p:nvSpPr>
        <p:spPr>
          <a:xfrm>
            <a:off x="4330442" y="-9468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Oval 311"/>
          <p:cNvSpPr/>
          <p:nvPr/>
        </p:nvSpPr>
        <p:spPr>
          <a:xfrm>
            <a:off x="3999696" y="-14466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Oval 312"/>
          <p:cNvSpPr/>
          <p:nvPr/>
        </p:nvSpPr>
        <p:spPr>
          <a:xfrm>
            <a:off x="4073312" y="-13276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Oval 313"/>
          <p:cNvSpPr/>
          <p:nvPr/>
        </p:nvSpPr>
        <p:spPr>
          <a:xfrm>
            <a:off x="4152095" y="-129420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Oval 314"/>
          <p:cNvSpPr/>
          <p:nvPr/>
        </p:nvSpPr>
        <p:spPr>
          <a:xfrm>
            <a:off x="4225712" y="-117520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Oval 315"/>
          <p:cNvSpPr/>
          <p:nvPr/>
        </p:nvSpPr>
        <p:spPr>
          <a:xfrm>
            <a:off x="4282725" y="-148175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Oval 316"/>
          <p:cNvSpPr/>
          <p:nvPr/>
        </p:nvSpPr>
        <p:spPr>
          <a:xfrm>
            <a:off x="4356341" y="-136275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Oval 317"/>
          <p:cNvSpPr/>
          <p:nvPr/>
        </p:nvSpPr>
        <p:spPr>
          <a:xfrm>
            <a:off x="4435125" y="-1329356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Oval 318"/>
          <p:cNvSpPr/>
          <p:nvPr/>
        </p:nvSpPr>
        <p:spPr>
          <a:xfrm>
            <a:off x="4508741" y="-1210359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Oval 319"/>
          <p:cNvSpPr/>
          <p:nvPr/>
        </p:nvSpPr>
        <p:spPr>
          <a:xfrm>
            <a:off x="4301064" y="-128599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Oval 320"/>
          <p:cNvSpPr/>
          <p:nvPr/>
        </p:nvSpPr>
        <p:spPr>
          <a:xfrm>
            <a:off x="4374680" y="-116699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Oval 321"/>
          <p:cNvSpPr/>
          <p:nvPr/>
        </p:nvSpPr>
        <p:spPr>
          <a:xfrm>
            <a:off x="4453464" y="-1133594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Oval 322"/>
          <p:cNvSpPr/>
          <p:nvPr/>
        </p:nvSpPr>
        <p:spPr>
          <a:xfrm>
            <a:off x="4527080" y="-1014597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Oval 323"/>
          <p:cNvSpPr/>
          <p:nvPr/>
        </p:nvSpPr>
        <p:spPr>
          <a:xfrm>
            <a:off x="4584093" y="-13211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Oval 324"/>
          <p:cNvSpPr/>
          <p:nvPr/>
        </p:nvSpPr>
        <p:spPr>
          <a:xfrm>
            <a:off x="4657709" y="-12021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Oval 325"/>
          <p:cNvSpPr/>
          <p:nvPr/>
        </p:nvSpPr>
        <p:spPr>
          <a:xfrm>
            <a:off x="4736493" y="-1168750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Oval 326"/>
          <p:cNvSpPr/>
          <p:nvPr/>
        </p:nvSpPr>
        <p:spPr>
          <a:xfrm>
            <a:off x="4810109" y="-1049753"/>
            <a:ext cx="261257" cy="261257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8" name="Vòng Xoay May Mắ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0" y="-609600"/>
            <a:ext cx="609600" cy="609600"/>
          </a:xfrm>
          <a:prstGeom prst="rect">
            <a:avLst/>
          </a:prstGeom>
        </p:spPr>
      </p:pic>
      <p:sp>
        <p:nvSpPr>
          <p:cNvPr id="186" name="Right Arrow 185">
            <a:hlinkClick r:id="" action="ppaction://hlinkshowjump?jump=nextslide"/>
          </p:cNvPr>
          <p:cNvSpPr/>
          <p:nvPr/>
        </p:nvSpPr>
        <p:spPr>
          <a:xfrm>
            <a:off x="10751127" y="5763497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hlinkClick r:id="rId6" action="ppaction://hlinksldjump"/>
              </a:rPr>
              <a:t>Next</a:t>
            </a:r>
            <a:endParaRPr lang="en-US" dirty="0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40316"/>
              </p:ext>
            </p:extLst>
          </p:nvPr>
        </p:nvGraphicFramePr>
        <p:xfrm>
          <a:off x="4330442" y="2756945"/>
          <a:ext cx="1044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442" y="2756945"/>
                        <a:ext cx="10445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03701"/>
              </p:ext>
            </p:extLst>
          </p:nvPr>
        </p:nvGraphicFramePr>
        <p:xfrm>
          <a:off x="4431692" y="3273659"/>
          <a:ext cx="16049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692" y="3273659"/>
                        <a:ext cx="16049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18360"/>
              </p:ext>
            </p:extLst>
          </p:nvPr>
        </p:nvGraphicFramePr>
        <p:xfrm>
          <a:off x="4439299" y="4041023"/>
          <a:ext cx="1057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299" y="4041023"/>
                        <a:ext cx="10572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07473"/>
              </p:ext>
            </p:extLst>
          </p:nvPr>
        </p:nvGraphicFramePr>
        <p:xfrm>
          <a:off x="4301064" y="4669826"/>
          <a:ext cx="13668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064" y="4669826"/>
                        <a:ext cx="13668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9014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>
                      <p:stCondLst>
                        <p:cond delay="indefinite"/>
                      </p:stCondLst>
                      <p:childTnLst>
                        <p:par>
                          <p:cTn id="661" fill="hold">
                            <p:stCondLst>
                              <p:cond delay="0"/>
                            </p:stCondLst>
                            <p:childTnLst>
                              <p:par>
                                <p:cTn id="6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0" fill="hold">
                      <p:stCondLst>
                        <p:cond delay="indefinite"/>
                      </p:stCondLst>
                      <p:childTnLst>
                        <p:par>
                          <p:cTn id="681" fill="hold">
                            <p:stCondLst>
                              <p:cond delay="0"/>
                            </p:stCondLst>
                            <p:childTnLst>
                              <p:par>
                                <p:cTn id="68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>
                      <p:stCondLst>
                        <p:cond delay="indefinite"/>
                      </p:stCondLst>
                      <p:childTnLst>
                        <p:par>
                          <p:cTn id="689" fill="hold">
                            <p:stCondLst>
                              <p:cond delay="0"/>
                            </p:stCondLst>
                            <p:childTnLst>
                              <p:par>
                                <p:cTn id="69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2" fill="hold">
                      <p:stCondLst>
                        <p:cond delay="indefinite"/>
                      </p:stCondLst>
                      <p:childTnLst>
                        <p:par>
                          <p:cTn id="693" fill="hold">
                            <p:stCondLst>
                              <p:cond delay="0"/>
                            </p:stCondLst>
                            <p:childTnLst>
                              <p:par>
                                <p:cTn id="6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0" fill="hold">
                      <p:stCondLst>
                        <p:cond delay="indefinite"/>
                      </p:stCondLst>
                      <p:childTnLst>
                        <p:par>
                          <p:cTn id="701" fill="hold">
                            <p:stCondLst>
                              <p:cond delay="0"/>
                            </p:stCondLst>
                            <p:childTnLst>
                              <p:par>
                                <p:cTn id="70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2" fill="hold">
                      <p:stCondLst>
                        <p:cond delay="indefinite"/>
                      </p:stCondLst>
                      <p:childTnLst>
                        <p:par>
                          <p:cTn id="713" fill="hold">
                            <p:stCondLst>
                              <p:cond delay="0"/>
                            </p:stCondLst>
                            <p:childTnLst>
                              <p:par>
                                <p:cTn id="7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7" fill="hold">
                      <p:stCondLst>
                        <p:cond delay="0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500"/>
                            </p:stCondLst>
                            <p:childTnLst>
                              <p:par>
                                <p:cTn id="72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2000"/>
                            </p:stCondLst>
                            <p:childTnLst>
                              <p:par>
                                <p:cTn id="72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3500"/>
                            </p:stCondLst>
                            <p:childTnLst>
                              <p:par>
                                <p:cTn id="73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5000"/>
                            </p:stCondLst>
                            <p:childTnLst>
                              <p:par>
                                <p:cTn id="73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6500"/>
                            </p:stCondLst>
                            <p:childTnLst>
                              <p:par>
                                <p:cTn id="73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8000"/>
                            </p:stCondLst>
                            <p:childTnLst>
                              <p:par>
                                <p:cTn id="74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9500"/>
                            </p:stCondLst>
                            <p:childTnLst>
                              <p:par>
                                <p:cTn id="74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76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77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20000"/>
                            </p:stCondLst>
                            <p:childTnLst>
                              <p:par>
                                <p:cTn id="77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1500"/>
                            </p:stCondLst>
                            <p:childTnLst>
                              <p:par>
                                <p:cTn id="77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82" restart="whenNotActive" fill="hold" evtFilter="cancelBubble" nodeType="interactiveSeq">
                <p:stCondLst>
                  <p:cond evt="onClick" delay="0">
                    <p:tgtEl>
                      <p:spTgt spid="1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3" fill="hold">
                      <p:stCondLst>
                        <p:cond delay="0"/>
                      </p:stCondLst>
                      <p:childTnLst>
                        <p:par>
                          <p:cTn id="784" fill="hold">
                            <p:stCondLst>
                              <p:cond delay="0"/>
                            </p:stCondLst>
                            <p:childTnLst>
                              <p:par>
                                <p:cTn id="785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86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7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8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4" dur="1" fill="hold"/>
                                        <p:tgtEl>
                                          <p:spTgt spid="3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6"/>
                  </p:tgtEl>
                </p:cond>
              </p:nextCondLst>
            </p:seq>
            <p:audio>
              <p:cMediaNode vol="80000" numSld="2">
                <p:cTn id="79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28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/>
      <p:bldP spid="6" grpId="0" animBg="1"/>
      <p:bldP spid="5" grpId="0" animBg="1"/>
      <p:bldP spid="196" grpId="0" animBg="1"/>
      <p:bldP spid="197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8" grpId="1" animBg="1"/>
      <p:bldP spid="219" grpId="0" animBg="1"/>
      <p:bldP spid="219" grpId="1" animBg="1"/>
      <p:bldP spid="220" grpId="0" animBg="1"/>
      <p:bldP spid="220" grpId="1" animBg="1"/>
      <p:bldP spid="221" grpId="0" animBg="1"/>
      <p:bldP spid="221" grpId="1" animBg="1"/>
      <p:bldP spid="222" grpId="0" animBg="1"/>
      <p:bldP spid="222" grpId="1" animBg="1"/>
      <p:bldP spid="223" grpId="0" animBg="1"/>
      <p:bldP spid="223" grpId="1" animBg="1"/>
      <p:bldP spid="224" grpId="0" animBg="1"/>
      <p:bldP spid="224" grpId="1" animBg="1"/>
      <p:bldP spid="225" grpId="0" animBg="1"/>
      <p:bldP spid="225" grpId="1" animBg="1"/>
      <p:bldP spid="226" grpId="0" animBg="1"/>
      <p:bldP spid="226" grpId="1" animBg="1"/>
      <p:bldP spid="227" grpId="0" animBg="1"/>
      <p:bldP spid="227" grpId="1" animBg="1"/>
      <p:bldP spid="228" grpId="0" animBg="1"/>
      <p:bldP spid="228" grpId="1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1" grpId="1" animBg="1"/>
      <p:bldP spid="252" grpId="0" animBg="1"/>
      <p:bldP spid="252" grpId="1" animBg="1"/>
      <p:bldP spid="253" grpId="0" animBg="1"/>
      <p:bldP spid="253" grpId="1" animBg="1"/>
      <p:bldP spid="254" grpId="0" animBg="1"/>
      <p:bldP spid="254" grpId="1" animBg="1"/>
      <p:bldP spid="255" grpId="0" animBg="1"/>
      <p:bldP spid="255" grpId="1" animBg="1"/>
      <p:bldP spid="256" grpId="0" animBg="1"/>
      <p:bldP spid="256" grpId="1" animBg="1"/>
      <p:bldP spid="257" grpId="0" animBg="1"/>
      <p:bldP spid="257" grpId="1" animBg="1"/>
      <p:bldP spid="258" grpId="0" animBg="1"/>
      <p:bldP spid="258" grpId="1" animBg="1"/>
      <p:bldP spid="259" grpId="0" animBg="1"/>
      <p:bldP spid="259" grpId="1" animBg="1"/>
      <p:bldP spid="260" grpId="0" animBg="1"/>
      <p:bldP spid="260" grpId="1" animBg="1"/>
      <p:bldP spid="261" grpId="0" animBg="1"/>
      <p:bldP spid="261" grpId="1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3" grpId="1" animBg="1"/>
      <p:bldP spid="284" grpId="0" animBg="1"/>
      <p:bldP spid="284" grpId="1" animBg="1"/>
      <p:bldP spid="285" grpId="0" animBg="1"/>
      <p:bldP spid="285" grpId="1" animBg="1"/>
      <p:bldP spid="286" grpId="0" animBg="1"/>
      <p:bldP spid="286" grpId="1" animBg="1"/>
      <p:bldP spid="287" grpId="0" animBg="1"/>
      <p:bldP spid="287" grpId="1" animBg="1"/>
      <p:bldP spid="288" grpId="0" animBg="1"/>
      <p:bldP spid="288" grpId="1" animBg="1"/>
      <p:bldP spid="289" grpId="0" animBg="1"/>
      <p:bldP spid="289" grpId="1" animBg="1"/>
      <p:bldP spid="290" grpId="0" animBg="1"/>
      <p:bldP spid="290" grpId="1" animBg="1"/>
      <p:bldP spid="291" grpId="0" animBg="1"/>
      <p:bldP spid="291" grpId="1" animBg="1"/>
      <p:bldP spid="292" grpId="0" animBg="1"/>
      <p:bldP spid="292" grpId="1" animBg="1"/>
      <p:bldP spid="293" grpId="0" animBg="1"/>
      <p:bldP spid="293" grpId="1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5" grpId="1" animBg="1"/>
      <p:bldP spid="316" grpId="0" animBg="1"/>
      <p:bldP spid="316" grpId="1" animBg="1"/>
      <p:bldP spid="317" grpId="0" animBg="1"/>
      <p:bldP spid="317" grpId="1" animBg="1"/>
      <p:bldP spid="318" grpId="0" animBg="1"/>
      <p:bldP spid="318" grpId="1" animBg="1"/>
      <p:bldP spid="319" grpId="0" animBg="1"/>
      <p:bldP spid="319" grpId="1" animBg="1"/>
      <p:bldP spid="320" grpId="0" animBg="1"/>
      <p:bldP spid="320" grpId="1" animBg="1"/>
      <p:bldP spid="321" grpId="0" animBg="1"/>
      <p:bldP spid="321" grpId="1" animBg="1"/>
      <p:bldP spid="322" grpId="0" animBg="1"/>
      <p:bldP spid="322" grpId="1" animBg="1"/>
      <p:bldP spid="323" grpId="0" animBg="1"/>
      <p:bldP spid="323" grpId="1" animBg="1"/>
      <p:bldP spid="324" grpId="0" animBg="1"/>
      <p:bldP spid="324" grpId="1" animBg="1"/>
      <p:bldP spid="325" grpId="0" animBg="1"/>
      <p:bldP spid="32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73788" y="87145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>
                <a:latin typeface="Arial" pitchFamily="34" charset="0"/>
                <a:cs typeface="Arial" pitchFamily="34" charset="0"/>
              </a:rPr>
              <a:t>Câu 2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95837" y="888452"/>
            <a:ext cx="545901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3200" dirty="0" err="1">
                <a:solidFill>
                  <a:srgbClr val="0000FF"/>
                </a:solidFill>
              </a:rPr>
              <a:t>Quan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sát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hình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ảnh</a:t>
            </a:r>
            <a:r>
              <a:rPr lang="en-US" sz="3200" dirty="0">
                <a:solidFill>
                  <a:srgbClr val="0000FF"/>
                </a:solidFill>
              </a:rPr>
              <a:t>. </a:t>
            </a:r>
            <a:r>
              <a:rPr lang="en-US" sz="3200" dirty="0" err="1">
                <a:solidFill>
                  <a:srgbClr val="0000FF"/>
                </a:solidFill>
              </a:rPr>
              <a:t>Nêu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á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kết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quả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ó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hể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xảy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ra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kh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lấy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một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quả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bất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kì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ừ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giỏ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quà</a:t>
            </a:r>
            <a:r>
              <a:rPr lang="en-US" sz="3200" dirty="0">
                <a:solidFill>
                  <a:srgbClr val="0000FF"/>
                </a:solidFill>
              </a:rPr>
              <a:t>. </a:t>
            </a:r>
            <a:endParaRPr lang="en-US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035952" y="4026564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7" name="Oval 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0" name="Oval 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3" name="Oval 1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6" name="Oval 1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9" name="Oval 1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2" name="Oval 2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5" name="Oval 2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8" name="Oval 2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1" name="Oval 3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4" name="Oval 3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7" name="Oval 3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0" name="Oval 3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3" name="Oval 4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6" name="Oval 4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9" name="Oval 4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2" name="Oval 5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8351568" y="5730015"/>
            <a:ext cx="1691837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112433" y="2995513"/>
            <a:ext cx="907957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Tx/>
              <a:buAutoNum type="alphaUcPeriod"/>
            </a:pP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; </a:t>
            </a:r>
            <a:r>
              <a:rPr lang="en-US" sz="3200" dirty="0" err="1"/>
              <a:t>lê</a:t>
            </a:r>
            <a:r>
              <a:rPr lang="en-US" sz="3200" dirty="0"/>
              <a:t>;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lưới</a:t>
            </a:r>
            <a:r>
              <a:rPr lang="en-US" sz="3200" dirty="0"/>
              <a:t> </a:t>
            </a:r>
          </a:p>
          <a:p>
            <a:pPr marL="514350" indent="-514350" algn="just">
              <a:buFontTx/>
              <a:buAutoNum type="alphaUcPeriod"/>
            </a:pPr>
            <a:r>
              <a:rPr lang="en-US" sz="3200" dirty="0" err="1"/>
              <a:t>Nho</a:t>
            </a:r>
            <a:r>
              <a:rPr lang="en-US" sz="3200" dirty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; </a:t>
            </a:r>
            <a:r>
              <a:rPr lang="en-US" sz="3200" dirty="0" err="1"/>
              <a:t>lê</a:t>
            </a:r>
            <a:r>
              <a:rPr lang="en-US" sz="3200" dirty="0"/>
              <a:t>;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lưới</a:t>
            </a:r>
            <a:r>
              <a:rPr lang="en-US" sz="3200" dirty="0"/>
              <a:t> </a:t>
            </a:r>
          </a:p>
          <a:p>
            <a:pPr marL="514350" indent="-514350" algn="just">
              <a:buFontTx/>
              <a:buAutoNum type="alphaUcPeriod"/>
            </a:pPr>
            <a:r>
              <a:rPr lang="en-US" sz="3200" dirty="0" err="1"/>
              <a:t>Nho</a:t>
            </a:r>
            <a:r>
              <a:rPr lang="en-US" sz="3200" dirty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; </a:t>
            </a:r>
            <a:r>
              <a:rPr lang="en-US" sz="3200" dirty="0" err="1"/>
              <a:t>lê</a:t>
            </a:r>
            <a:r>
              <a:rPr lang="en-US" sz="3200" dirty="0"/>
              <a:t>;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lưới</a:t>
            </a:r>
            <a:r>
              <a:rPr lang="en-US" sz="3200" dirty="0"/>
              <a:t>; cam.</a:t>
            </a:r>
          </a:p>
          <a:p>
            <a:pPr marL="514350" indent="-514350" algn="just">
              <a:buFontTx/>
              <a:buAutoNum type="alphaUcPeriod"/>
            </a:pP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xanh</a:t>
            </a:r>
            <a:r>
              <a:rPr lang="en-US" sz="3200" dirty="0"/>
              <a:t>; </a:t>
            </a:r>
            <a:r>
              <a:rPr lang="en-US" sz="3200" dirty="0" err="1"/>
              <a:t>táo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; </a:t>
            </a:r>
            <a:r>
              <a:rPr lang="en-US" sz="3200" dirty="0" err="1"/>
              <a:t>lê</a:t>
            </a:r>
            <a:r>
              <a:rPr lang="en-US" sz="3200" dirty="0"/>
              <a:t>;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lưới</a:t>
            </a:r>
            <a:r>
              <a:rPr lang="en-US" sz="3200" dirty="0"/>
              <a:t>; cam.</a:t>
            </a:r>
          </a:p>
        </p:txBody>
      </p:sp>
      <p:sp>
        <p:nvSpPr>
          <p:cNvPr id="57" name="Oval 56"/>
          <p:cNvSpPr/>
          <p:nvPr/>
        </p:nvSpPr>
        <p:spPr>
          <a:xfrm>
            <a:off x="369282" y="87145"/>
            <a:ext cx="2911647" cy="2863410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reeform 57"/>
          <p:cNvSpPr/>
          <p:nvPr/>
        </p:nvSpPr>
        <p:spPr>
          <a:xfrm rot="2694856">
            <a:off x="569546" y="2161521"/>
            <a:ext cx="455404" cy="928044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2734017" y="-12096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807633" y="-10906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2886417" y="-10572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960033" y="-9382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3017045" y="-124480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3090661" y="-112580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3169445" y="-109240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3243061" y="-97340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3035385" y="-104903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3109001" y="-93004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3187785" y="-89663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3261401" y="-77764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3318413" y="-10841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3392029" y="-9651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3470813" y="-9317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3544429" y="-8127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3213685" y="-13125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3287301" y="-11935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3366085" y="-11601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3439701" y="-10411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3496713" y="-134775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3570329" y="-122875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3649113" y="-119535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3722729" y="-107635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515053" y="-115198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3588668" y="-103299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3667453" y="-99958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3741069" y="-88059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3798081" y="-11871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3871697" y="-10681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3950481" y="-10347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4024097" y="-9157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3431013" y="-14284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504629" y="-13094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583413" y="-12760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3657028" y="-11570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3714041" y="-146359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787657" y="-134459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3866441" y="-131119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3940057" y="-119219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3732381" y="-126783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3805997" y="-114883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3884781" y="-111543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3958397" y="-99643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4015409" y="-13029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4089025" y="-11839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4167809" y="-11505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4241425" y="-10315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3910681" y="-15313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3984297" y="-14123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4063081" y="-13789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4136697" y="-12599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4193709" y="-156654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4267325" y="-144754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4346109" y="-141414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4419725" y="-129514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4212049" y="-137078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4285665" y="-125178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4364449" y="-121838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4438065" y="-109938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4495076" y="-14059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4568693" y="-12869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4647477" y="-12535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4721093" y="-11345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2886417" y="-10572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2960033" y="-9382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3038817" y="-9048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3112433" y="-7858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3169445" y="-109240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3243061" y="-97340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3321845" y="-94000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3395461" y="-82100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3187785" y="-89663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3261401" y="-77764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3340185" y="-74423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3413801" y="-62524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470813" y="-9317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3544429" y="-8127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3623213" y="-7793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3696829" y="-6603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3366085" y="-11601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3439701" y="-10411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3518485" y="-100779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3592101" y="-88879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3649113" y="-119535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3722729" y="-107635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3801513" y="-104295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3875129" y="-92395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3667453" y="-99958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3741069" y="-88059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3819853" y="-847189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3893469" y="-72819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3950481" y="-10347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4024097" y="-9157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4102881" y="-88234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4176497" y="-76334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3583413" y="-12760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3657028" y="-11570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3735813" y="-11236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3809429" y="-10046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3866441" y="-131119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/>
          <p:nvPr/>
        </p:nvSpPr>
        <p:spPr>
          <a:xfrm>
            <a:off x="3940057" y="-119219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4018841" y="-115879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4092457" y="-103979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3884781" y="-111543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3958397" y="-99643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4037181" y="-96303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4110796" y="-84403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4167809" y="-11505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4241425" y="-10315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4320209" y="-9981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4393825" y="-8791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4063081" y="-13789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4136697" y="-12599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4215481" y="-122658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4289097" y="-110759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4346109" y="-141414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4419725" y="-129514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4498509" y="-1261744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4572125" y="-1142747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4364449" y="-121838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4438065" y="-109938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4516849" y="-1065982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4590465" y="-946985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4647477" y="-12535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4721093" y="-11345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4799877" y="-1101138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4873493" y="-982141"/>
            <a:ext cx="134483" cy="126034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7" name="Vòng Xoay May Mắ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42259" y="-467342"/>
            <a:ext cx="325084" cy="325084"/>
          </a:xfrm>
          <a:prstGeom prst="rect">
            <a:avLst/>
          </a:prstGeom>
        </p:spPr>
      </p:pic>
      <p:sp>
        <p:nvSpPr>
          <p:cNvPr id="188" name="Right Arrow 187"/>
          <p:cNvSpPr/>
          <p:nvPr/>
        </p:nvSpPr>
        <p:spPr>
          <a:xfrm>
            <a:off x="10764983" y="5680370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hlinkClick r:id="rId6" action="ppaction://hlinksldjump"/>
              </a:rPr>
              <a:t>Next</a:t>
            </a:r>
            <a:endParaRPr lang="en-US" dirty="0"/>
          </a:p>
        </p:txBody>
      </p:sp>
      <p:pic>
        <p:nvPicPr>
          <p:cNvPr id="190" name="Picture 189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3058" y="197925"/>
            <a:ext cx="2998942" cy="2462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415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9" fill="hold">
                      <p:stCondLst>
                        <p:cond delay="indefinite"/>
                      </p:stCondLst>
                      <p:childTnLst>
                        <p:par>
                          <p:cTn id="670" fill="hold">
                            <p:stCondLst>
                              <p:cond delay="0"/>
                            </p:stCondLst>
                            <p:childTnLst>
                              <p:par>
                                <p:cTn id="6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>
                      <p:stCondLst>
                        <p:cond delay="indefinite"/>
                      </p:stCondLst>
                      <p:childTnLst>
                        <p:par>
                          <p:cTn id="678" fill="hold">
                            <p:stCondLst>
                              <p:cond delay="0"/>
                            </p:stCondLst>
                            <p:childTnLst>
                              <p:par>
                                <p:cTn id="67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5" fill="hold">
                      <p:stCondLst>
                        <p:cond delay="indefinite"/>
                      </p:stCondLst>
                      <p:childTnLst>
                        <p:par>
                          <p:cTn id="686" fill="hold">
                            <p:stCondLst>
                              <p:cond delay="0"/>
                            </p:stCondLst>
                            <p:childTnLst>
                              <p:par>
                                <p:cTn id="6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9" fill="hold">
                      <p:stCondLst>
                        <p:cond delay="indefinite"/>
                      </p:stCondLst>
                      <p:childTnLst>
                        <p:par>
                          <p:cTn id="690" fill="hold">
                            <p:stCondLst>
                              <p:cond delay="0"/>
                            </p:stCondLst>
                            <p:childTnLst>
                              <p:par>
                                <p:cTn id="69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2" fill="hold">
                      <p:stCondLst>
                        <p:cond delay="0"/>
                      </p:stCondLst>
                      <p:childTnLst>
                        <p:par>
                          <p:cTn id="703" fill="hold">
                            <p:stCondLst>
                              <p:cond delay="0"/>
                            </p:stCondLst>
                            <p:childTnLst>
                              <p:par>
                                <p:cTn id="7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500"/>
                            </p:stCondLst>
                            <p:childTnLst>
                              <p:par>
                                <p:cTn id="70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2000"/>
                            </p:stCondLst>
                            <p:childTnLst>
                              <p:par>
                                <p:cTn id="71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3500"/>
                            </p:stCondLst>
                            <p:childTnLst>
                              <p:par>
                                <p:cTn id="71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5000"/>
                            </p:stCondLst>
                            <p:childTnLst>
                              <p:par>
                                <p:cTn id="72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6500"/>
                            </p:stCondLst>
                            <p:childTnLst>
                              <p:par>
                                <p:cTn id="72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8000"/>
                            </p:stCondLst>
                            <p:childTnLst>
                              <p:par>
                                <p:cTn id="72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9500"/>
                            </p:stCondLst>
                            <p:childTnLst>
                              <p:par>
                                <p:cTn id="73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3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15500"/>
                            </p:stCondLst>
                            <p:childTnLst>
                              <p:par>
                                <p:cTn id="74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18500"/>
                            </p:stCondLst>
                            <p:childTnLst>
                              <p:par>
                                <p:cTn id="75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1500"/>
                            </p:stCondLst>
                            <p:childTnLst>
                              <p:par>
                                <p:cTn id="76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8" fill="hold">
                      <p:stCondLst>
                        <p:cond delay="0"/>
                      </p:stCondLst>
                      <p:childTnLst>
                        <p:par>
                          <p:cTn id="769" fill="hold">
                            <p:stCondLst>
                              <p:cond delay="0"/>
                            </p:stCondLst>
                            <p:childTnLst>
                              <p:par>
                                <p:cTn id="770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2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7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9" dur="1" fill="hold"/>
                                        <p:tgtEl>
                                          <p:spTgt spid="1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audio>
              <p:cMediaNode vol="80000" numSld="2">
                <p:cTn id="78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87"/>
                </p:tgtEl>
              </p:cMediaNode>
            </p:audio>
          </p:childTnLst>
        </p:cTn>
      </p:par>
    </p:tnLst>
    <p:bldLst>
      <p:bldP spid="2" grpId="0" animBg="1"/>
      <p:bldP spid="3" grpId="0"/>
      <p:bldP spid="5" grpId="0" animBg="1"/>
      <p:bldP spid="54" grpId="0" animBg="1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51" grpId="0" animBg="1"/>
      <p:bldP spid="151" grpId="1" animBg="1"/>
      <p:bldP spid="152" grpId="0" animBg="1"/>
      <p:bldP spid="152" grpId="1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8" grpId="1" animBg="1"/>
      <p:bldP spid="179" grpId="0" animBg="1"/>
      <p:bldP spid="179" grpId="1" animBg="1"/>
      <p:bldP spid="180" grpId="0" animBg="1"/>
      <p:bldP spid="180" grpId="1" animBg="1"/>
      <p:bldP spid="181" grpId="0" animBg="1"/>
      <p:bldP spid="181" grpId="1" animBg="1"/>
      <p:bldP spid="182" grpId="0" animBg="1"/>
      <p:bldP spid="182" grpId="1" animBg="1"/>
      <p:bldP spid="183" grpId="0" animBg="1"/>
      <p:bldP spid="183" grpId="1" animBg="1"/>
      <p:bldP spid="184" grpId="0" animBg="1"/>
      <p:bldP spid="18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6320" y="207444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>
                <a:latin typeface="Arial" pitchFamily="34" charset="0"/>
                <a:cs typeface="Arial" pitchFamily="34" charset="0"/>
              </a:rPr>
              <a:t>Câu 3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71866" y="1399608"/>
            <a:ext cx="825817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tung đồng xu 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ầ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quả có thể xảy ra đối với mặt xuất hiện của đồng xu.</a:t>
            </a:r>
            <a:endParaRPr lang="en-US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572680" y="3435585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6" name="Oval 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9" name="Oval 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2" name="Oval 1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5" name="Oval 1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8" name="Oval 1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1" name="Oval 2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4" name="Oval 2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7" name="Oval 2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0" name="Oval 2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3" name="Oval 3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6" name="Oval 3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9" name="Oval 3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2" name="Oval 4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5" name="Oval 4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8" name="Oval 4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1" name="Oval 5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8502236" y="5612684"/>
            <a:ext cx="1691837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572677" y="3376322"/>
            <a:ext cx="696786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 dirty="0">
                <a:latin typeface="Arial" pitchFamily="34" charset="0"/>
                <a:cs typeface="Arial" pitchFamily="34" charset="0"/>
              </a:rPr>
              <a:t>A.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	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		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B. 	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	</a:t>
            </a:r>
            <a:endParaRPr lang="en-US" sz="3200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vi-VN" sz="3200" dirty="0">
                <a:latin typeface="Arial" pitchFamily="34" charset="0"/>
                <a:cs typeface="Arial" pitchFamily="34" charset="0"/>
              </a:rPr>
              <a:t>	</a:t>
            </a: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C. 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			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 D. </a:t>
            </a:r>
          </a:p>
        </p:txBody>
      </p:sp>
      <p:sp>
        <p:nvSpPr>
          <p:cNvPr id="71" name="Oval 70"/>
          <p:cNvSpPr/>
          <p:nvPr/>
        </p:nvSpPr>
        <p:spPr>
          <a:xfrm>
            <a:off x="166723" y="33719"/>
            <a:ext cx="3131192" cy="3285685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 71"/>
          <p:cNvSpPr/>
          <p:nvPr/>
        </p:nvSpPr>
        <p:spPr>
          <a:xfrm rot="2694856">
            <a:off x="419661" y="2339322"/>
            <a:ext cx="506067" cy="1100400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-1557772" y="-33696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-1484156" y="-32506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-1405372" y="-32172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-1331756" y="-30982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-1274743" y="-34048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-1201127" y="-32858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-1122343" y="-32524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-1048727" y="-31334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-1256404" y="-32090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-1182788" y="-30900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-1104004" y="-30566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-1030388" y="-29376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-973375" y="-3244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-899759" y="-3125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-820975" y="-3091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-747359" y="-2972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-1078104" y="-34726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-1004488" y="-33536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-925704" y="-3320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-852088" y="-3201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-795076" y="-35077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-721460" y="-33887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-642676" y="-33553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-569060" y="-32363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-776736" y="-33120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-703120" y="-31930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-624336" y="-31596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-550720" y="-30406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-493708" y="-33471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-420092" y="-32281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-341308" y="-31947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-267692" y="-30757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-860776" y="-35884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-787160" y="-34694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-708376" y="-34360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-634760" y="-33170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-577747" y="-36236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-504131" y="-35046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-425347" y="-34712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-351731" y="-33522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-559408" y="-34278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-485792" y="-33088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-407008" y="-32754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-333392" y="-31564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-276379" y="-3463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-202763" y="-3344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-123979" y="-3310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-50363" y="-3191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-381108" y="-36914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-307492" y="-35724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-228708" y="-3539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-155092" y="-3420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-98080" y="-37265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-24464" y="-36075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54321" y="-35741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27937" y="-34551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-79740" y="-35307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-6124" y="-34118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72661" y="-33783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46277" y="-32594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203289" y="-35659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276904" y="-34469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55689" y="-34135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429305" y="-32945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-1405372" y="-32172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-1331756" y="-30982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-1252972" y="-30648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-1179356" y="-29458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-1122343" y="-32524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-1048727" y="-31334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-969943" y="-31000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-896327" y="-29810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-1104004" y="-30566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-1030388" y="-29376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-951604" y="-29042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-877988" y="-27852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-820975" y="-3091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-747359" y="-2972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-668575" y="-29394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-594959" y="-28204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-925704" y="-3320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-852088" y="-3201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-773304" y="-3167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-699688" y="-3048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-642676" y="-33553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-569060" y="-32363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-490276" y="-32029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/>
          <p:nvPr/>
        </p:nvSpPr>
        <p:spPr>
          <a:xfrm>
            <a:off x="-416660" y="-30839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-624336" y="-31596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-550720" y="-30406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-471936" y="-30072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-398320" y="-28882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-341308" y="-31947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-267692" y="-30757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-188908" y="-30423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-115292" y="-29233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-708376" y="-34360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-634760" y="-33170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-555976" y="-32836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-482360" y="-31646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-425347" y="-34712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-351731" y="-33522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-272947" y="-33188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-199331" y="-31998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-407008" y="-32754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-333392" y="-31564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-254608" y="-31230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-180992" y="-30040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-123979" y="-3310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-50363" y="-3191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28421" y="-31582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102037" y="-30392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-228708" y="-3539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-155092" y="-3420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Oval 186"/>
          <p:cNvSpPr/>
          <p:nvPr/>
        </p:nvSpPr>
        <p:spPr>
          <a:xfrm>
            <a:off x="-76308" y="-3386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Oval 187"/>
          <p:cNvSpPr/>
          <p:nvPr/>
        </p:nvSpPr>
        <p:spPr>
          <a:xfrm>
            <a:off x="-2691" y="-3267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54321" y="-35741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 189"/>
          <p:cNvSpPr/>
          <p:nvPr/>
        </p:nvSpPr>
        <p:spPr>
          <a:xfrm>
            <a:off x="127937" y="-34551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206721" y="-34217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280337" y="-33027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/>
          <p:cNvSpPr/>
          <p:nvPr/>
        </p:nvSpPr>
        <p:spPr>
          <a:xfrm>
            <a:off x="72661" y="-33783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146277" y="-32594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225061" y="-32259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298677" y="-31070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355689" y="-34135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429305" y="-32945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508089" y="-32611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581705" y="-31421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1" name="Vòng Xoay May Mắ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-4228401" y="-2612735"/>
            <a:ext cx="453380" cy="453380"/>
          </a:xfrm>
          <a:prstGeom prst="rect">
            <a:avLst/>
          </a:prstGeom>
        </p:spPr>
      </p:pic>
      <p:sp>
        <p:nvSpPr>
          <p:cNvPr id="202" name="Right Arrow 201">
            <a:hlinkClick r:id="" action="ppaction://hlinkshowjump?jump=nextslide"/>
          </p:cNvPr>
          <p:cNvSpPr/>
          <p:nvPr/>
        </p:nvSpPr>
        <p:spPr>
          <a:xfrm>
            <a:off x="10764983" y="5680370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hlinkClick r:id="rId6" action="ppaction://hlinksldjump"/>
              </a:rPr>
              <a:t>Next</a:t>
            </a:r>
            <a:endParaRPr lang="en-US" dirty="0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47721"/>
              </p:ext>
            </p:extLst>
          </p:nvPr>
        </p:nvGraphicFramePr>
        <p:xfrm>
          <a:off x="4462463" y="3330575"/>
          <a:ext cx="4556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330575"/>
                        <a:ext cx="4556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70651"/>
              </p:ext>
            </p:extLst>
          </p:nvPr>
        </p:nvGraphicFramePr>
        <p:xfrm>
          <a:off x="7165072" y="3376322"/>
          <a:ext cx="350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72" y="3376322"/>
                        <a:ext cx="3508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15279"/>
              </p:ext>
            </p:extLst>
          </p:nvPr>
        </p:nvGraphicFramePr>
        <p:xfrm>
          <a:off x="4687888" y="4273550"/>
          <a:ext cx="4429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4273550"/>
                        <a:ext cx="4429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89917"/>
              </p:ext>
            </p:extLst>
          </p:nvPr>
        </p:nvGraphicFramePr>
        <p:xfrm>
          <a:off x="7439025" y="4379913"/>
          <a:ext cx="2333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4379913"/>
                        <a:ext cx="2333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70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8" fill="hold">
                      <p:stCondLst>
                        <p:cond delay="0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500"/>
                            </p:stCondLst>
                            <p:childTnLst>
                              <p:par>
                                <p:cTn id="7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000"/>
                            </p:stCondLst>
                            <p:childTnLst>
                              <p:par>
                                <p:cTn id="7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5000"/>
                            </p:stCondLst>
                            <p:childTnLst>
                              <p:par>
                                <p:cTn id="7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6500"/>
                            </p:stCondLst>
                            <p:childTnLst>
                              <p:par>
                                <p:cTn id="7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8000"/>
                            </p:stCondLst>
                            <p:childTnLst>
                              <p:par>
                                <p:cTn id="7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9500"/>
                            </p:stCondLst>
                            <p:childTnLst>
                              <p:par>
                                <p:cTn id="7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76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7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77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4" fill="hold">
                      <p:stCondLst>
                        <p:cond delay="0"/>
                      </p:stCondLst>
                      <p:childTnLst>
                        <p:par>
                          <p:cTn id="775" fill="hold">
                            <p:stCondLst>
                              <p:cond delay="0"/>
                            </p:stCondLst>
                            <p:childTnLst>
                              <p:par>
                                <p:cTn id="776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7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8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7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5" dur="1" fill="hold"/>
                                        <p:tgtEl>
                                          <p:spTgt spid="2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audio>
              <p:cMediaNode vol="80000" numSld="2">
                <p:cTn id="78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01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3" grpId="0" animBg="1"/>
      <p:bldP spid="54" grpId="0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6" grpId="1" animBg="1"/>
      <p:bldP spid="157" grpId="0" animBg="1"/>
      <p:bldP spid="157" grpId="1" animBg="1"/>
      <p:bldP spid="158" grpId="0" animBg="1"/>
      <p:bldP spid="158" grpId="1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  <p:bldP spid="162" grpId="0" animBg="1"/>
      <p:bldP spid="162" grpId="1" animBg="1"/>
      <p:bldP spid="163" grpId="0" animBg="1"/>
      <p:bldP spid="163" grpId="1" animBg="1"/>
      <p:bldP spid="164" grpId="0" animBg="1"/>
      <p:bldP spid="164" grpId="1" animBg="1"/>
      <p:bldP spid="165" grpId="0" animBg="1"/>
      <p:bldP spid="165" grpId="1" animBg="1"/>
      <p:bldP spid="166" grpId="0" animBg="1"/>
      <p:bldP spid="166" grpId="1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8" grpId="1" animBg="1"/>
      <p:bldP spid="189" grpId="0" animBg="1"/>
      <p:bldP spid="189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 animBg="1"/>
      <p:bldP spid="193" grpId="1" animBg="1"/>
      <p:bldP spid="194" grpId="0" animBg="1"/>
      <p:bldP spid="194" grpId="1" animBg="1"/>
      <p:bldP spid="195" grpId="0" animBg="1"/>
      <p:bldP spid="195" grpId="1" animBg="1"/>
      <p:bldP spid="196" grpId="0" animBg="1"/>
      <p:bldP spid="196" grpId="1" animBg="1"/>
      <p:bldP spid="197" grpId="0" animBg="1"/>
      <p:bldP spid="197" grpId="1" animBg="1"/>
      <p:bldP spid="198" grpId="0" animBg="1"/>
      <p:bldP spid="19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8712" y="292601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>
                <a:latin typeface="Arial" pitchFamily="34" charset="0"/>
                <a:cs typeface="Arial" pitchFamily="34" charset="0"/>
              </a:rPr>
              <a:t>Câu 4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26036" y="3165281"/>
            <a:ext cx="7179049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buAutoNum type="alphaUcPeriod"/>
            </a:pPr>
            <a:r>
              <a:rPr lang="en-US" sz="3200" dirty="0" err="1"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ôm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a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g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		</a:t>
            </a:r>
            <a:endParaRPr lang="en-US" sz="3200" dirty="0">
              <a:latin typeface="Arial" pitchFamily="34" charset="0"/>
              <a:cs typeface="Arial" pitchFamily="34" charset="0"/>
            </a:endParaRPr>
          </a:p>
          <a:p>
            <a:pPr marL="514350" lvl="0" indent="-514350">
              <a:buAutoNum type="alphaUcPeriod"/>
            </a:pPr>
            <a:r>
              <a:rPr lang="en-US" sz="3200" dirty="0" err="1"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g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ôm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ổ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	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	</a:t>
            </a: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C.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ôm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a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g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.	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	</a:t>
            </a:r>
            <a:endParaRPr lang="en-US" sz="3200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D.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ôm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a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ổ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5" name="Oval 4"/>
          <p:cNvSpPr/>
          <p:nvPr/>
        </p:nvSpPr>
        <p:spPr>
          <a:xfrm>
            <a:off x="2253252" y="3248675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7" name="Oval 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0" name="Oval 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3" name="Oval 1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6" name="Oval 1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9" name="Oval 1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2" name="Oval 2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5" name="Oval 2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8" name="Oval 2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1" name="Oval 3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4" name="Oval 3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7" name="Oval 3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0" name="Oval 3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3" name="Oval 4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6" name="Oval 4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9" name="Oval 4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2" name="Oval 5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8959436" y="5641259"/>
            <a:ext cx="1691837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285237" y="-66435"/>
            <a:ext cx="2905557" cy="3048918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 rot="2694856">
            <a:off x="629252" y="2062562"/>
            <a:ext cx="441675" cy="960385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-901240" y="-43112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-827624" y="-41922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-748840" y="-41588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-675224" y="-40398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-618208" y="-434639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-544592" y="-422739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-465808" y="-419399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-392192" y="-407499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-599872" y="-415063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-526256" y="-403163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-447472" y="-399823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-373856" y="-387923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-316840" y="-41857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-243224" y="-40667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-164440" y="-40333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-90824" y="-39143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-421572" y="-44141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-347956" y="-42951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-269172" y="-42617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-195556" y="-41427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-138544" y="-444934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-64928" y="-433034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3856" y="-429694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87477" y="-417794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-120204" y="-425358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-46588" y="-413458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2196" y="-410118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05815" y="-398218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62829" y="-42887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236445" y="-41697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315227" y="-41363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388845" y="-40173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-204244" y="-45300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-130628" y="-44110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-51844" y="-43776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21772" y="-42586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78789" y="-456518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52405" y="-444619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231189" y="-441278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04805" y="-429379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97124" y="-436942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70744" y="-425042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249529" y="-421702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323145" y="-409802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380157" y="-44045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453772" y="-42855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532557" y="-42521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606173" y="-41331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275427" y="-46329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349043" y="-45139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427827" y="-44805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501443" y="-43615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558457" y="-466813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632073" y="-454914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710856" y="-451573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784468" y="-439674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576795" y="-447237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650411" y="-435337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729195" y="-431997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802811" y="-420097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859825" y="-45075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933441" y="-43885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1012225" y="-43551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1085841" y="-42361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-748840" y="-41588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-675224" y="-40398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-596440" y="-40064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-522824" y="-38874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-465808" y="-419399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-392192" y="-407499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-313408" y="-404159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-239792" y="-392259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-447472" y="-399823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-373856" y="-387923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-295072" y="-384583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-221456" y="-372683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-164440" y="-40333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-90824" y="-39143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-12040" y="-38809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61576" y="-37619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-269172" y="-42617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-195556" y="-41427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-116772" y="-410938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-43156" y="-399039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13856" y="-429694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87477" y="-417794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166260" y="-414454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239877" y="-402554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32196" y="-410118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05815" y="-398218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84599" y="-3948782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258215" y="-382978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315227" y="-41363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388845" y="-40173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467629" y="-398393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541245" y="-386494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-51844" y="-43776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21772" y="-42586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100561" y="-42252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174172" y="-41062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231189" y="-441278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304805" y="-429379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383589" y="-426038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/>
          <p:nvPr/>
        </p:nvSpPr>
        <p:spPr>
          <a:xfrm>
            <a:off x="457205" y="-414139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249529" y="-421702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323145" y="-409802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401929" y="-406462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475545" y="-394562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532557" y="-42521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606173" y="-41331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684957" y="-40997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758573" y="-39807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427827" y="-44805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501443" y="-43615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580227" y="-432818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653843" y="-420918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710856" y="-451573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784468" y="-439674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863257" y="-4363337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936873" y="-4244340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729195" y="-431997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802811" y="-420097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881595" y="-4167575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955211" y="-4048578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1012225" y="-43551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1085841" y="-42361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1164625" y="-4202731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1238239" y="-4083734"/>
            <a:ext cx="154543" cy="154542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5" name="Vòng Xoay May Mắ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-3571868" y="-3501294"/>
            <a:ext cx="360599" cy="360598"/>
          </a:xfrm>
          <a:prstGeom prst="rect">
            <a:avLst/>
          </a:prstGeom>
        </p:spPr>
      </p:pic>
      <p:sp>
        <p:nvSpPr>
          <p:cNvPr id="186" name="Right Arrow 185">
            <a:hlinkClick r:id="" action="ppaction://hlinkshowjump?jump=nextslide"/>
          </p:cNvPr>
          <p:cNvSpPr/>
          <p:nvPr/>
        </p:nvSpPr>
        <p:spPr>
          <a:xfrm>
            <a:off x="10907857" y="5680370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hlinkClick r:id="rId6" action="ppaction://hlinksldjump"/>
              </a:rPr>
              <a:t>Next</a:t>
            </a:r>
            <a:endParaRPr lang="en-US" dirty="0"/>
          </a:p>
        </p:txBody>
      </p:sp>
      <p:pic>
        <p:nvPicPr>
          <p:cNvPr id="43014" name="Picture 430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2872" y="3291935"/>
            <a:ext cx="3531785" cy="2260361"/>
          </a:xfrm>
          <a:prstGeom prst="rect">
            <a:avLst/>
          </a:prstGeom>
        </p:spPr>
      </p:pic>
      <p:sp>
        <p:nvSpPr>
          <p:cNvPr id="194" name="Rectangle 193"/>
          <p:cNvSpPr/>
          <p:nvPr/>
        </p:nvSpPr>
        <p:spPr>
          <a:xfrm>
            <a:off x="3195193" y="1015725"/>
            <a:ext cx="576424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ầu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u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pic>
        <p:nvPicPr>
          <p:cNvPr id="43015" name="Picture 430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0255" y="86424"/>
            <a:ext cx="2664402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73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4" fill="hold">
                      <p:stCondLst>
                        <p:cond delay="0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500"/>
                            </p:stCondLst>
                            <p:childTnLst>
                              <p:par>
                                <p:cTn id="71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000"/>
                            </p:stCondLst>
                            <p:childTnLst>
                              <p:par>
                                <p:cTn id="7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3500"/>
                            </p:stCondLst>
                            <p:childTnLst>
                              <p:par>
                                <p:cTn id="7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6500"/>
                            </p:stCondLst>
                            <p:childTnLst>
                              <p:par>
                                <p:cTn id="7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8000"/>
                            </p:stCondLst>
                            <p:childTnLst>
                              <p:par>
                                <p:cTn id="7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9500"/>
                            </p:stCondLst>
                            <p:childTnLst>
                              <p:par>
                                <p:cTn id="7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75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1500"/>
                            </p:stCondLst>
                            <p:childTnLst>
                              <p:par>
                                <p:cTn id="76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0" fill="hold">
                      <p:stCondLst>
                        <p:cond delay="0"/>
                      </p:stCondLst>
                      <p:childTnLst>
                        <p:par>
                          <p:cTn id="771" fill="hold">
                            <p:stCondLst>
                              <p:cond delay="0"/>
                            </p:stCondLst>
                            <p:childTnLst>
                              <p:par>
                                <p:cTn id="772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7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4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7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1" dur="1" fill="hold"/>
                                        <p:tgtEl>
                                          <p:spTgt spid="1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audio>
              <p:cMediaNode vol="80000" numSld="2">
                <p:cTn id="78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85"/>
                </p:tgtEl>
              </p:cMediaNode>
            </p:audio>
          </p:childTnLst>
        </p:cTn>
      </p:par>
    </p:tnLst>
    <p:bldLst>
      <p:bldP spid="2" grpId="0" animBg="1"/>
      <p:bldP spid="4" grpId="0"/>
      <p:bldP spid="5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8" grpId="1" animBg="1"/>
      <p:bldP spid="179" grpId="0" animBg="1"/>
      <p:bldP spid="179" grpId="1" animBg="1"/>
      <p:bldP spid="180" grpId="0" animBg="1"/>
      <p:bldP spid="180" grpId="1" animBg="1"/>
      <p:bldP spid="181" grpId="0" animBg="1"/>
      <p:bldP spid="181" grpId="1" animBg="1"/>
      <p:bldP spid="182" grpId="0" animBg="1"/>
      <p:bldP spid="182" grpId="1" animBg="1"/>
      <p:bldP spid="1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14393" y="207444"/>
            <a:ext cx="1441420" cy="646331"/>
          </a:xfrm>
          <a:prstGeom prst="rect">
            <a:avLst/>
          </a:prstGeom>
          <a:solidFill>
            <a:srgbClr val="F088E1"/>
          </a:solidFill>
        </p:spPr>
        <p:txBody>
          <a:bodyPr wrap="none" rtlCol="0">
            <a:spAutoFit/>
          </a:bodyPr>
          <a:lstStyle/>
          <a:p>
            <a:r>
              <a:rPr lang="vi-VN" sz="3600" b="1" dirty="0">
                <a:latin typeface="Arial" pitchFamily="34" charset="0"/>
                <a:cs typeface="Arial" pitchFamily="34" charset="0"/>
              </a:rPr>
              <a:t>Câu 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3" name="Rectangle 2"/>
          <p:cNvSpPr/>
          <p:nvPr/>
        </p:nvSpPr>
        <p:spPr>
          <a:xfrm>
            <a:off x="3471866" y="1399608"/>
            <a:ext cx="825817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quay may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ắ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ê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quay.</a:t>
            </a:r>
          </a:p>
        </p:txBody>
      </p:sp>
      <p:sp>
        <p:nvSpPr>
          <p:cNvPr id="4" name="Oval 3"/>
          <p:cNvSpPr/>
          <p:nvPr/>
        </p:nvSpPr>
        <p:spPr>
          <a:xfrm>
            <a:off x="3471866" y="2814788"/>
            <a:ext cx="564921" cy="5649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6" name="Oval 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9" name="Oval 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2" name="Oval 1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5" name="Oval 1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18" name="Oval 1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1" name="Oval 2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4" name="Oval 23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9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27" name="Oval 26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8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0" name="Oval 29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7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3" name="Oval 32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6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6" name="Oval 35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5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39" name="Oval 38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4</a:t>
              </a:r>
              <a:endParaRPr lang="en-US" sz="6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2" name="Oval 41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3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5" name="Oval 44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2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48" name="Oval 47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83169" y="4905570"/>
            <a:ext cx="1842867" cy="1842867"/>
            <a:chOff x="661182" y="4909625"/>
            <a:chExt cx="1842867" cy="1842867"/>
          </a:xfrm>
        </p:grpSpPr>
        <p:sp>
          <p:nvSpPr>
            <p:cNvPr id="51" name="Oval 50"/>
            <p:cNvSpPr/>
            <p:nvPr/>
          </p:nvSpPr>
          <p:spPr>
            <a:xfrm>
              <a:off x="661182" y="4909625"/>
              <a:ext cx="1842867" cy="18428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733965" y="4982408"/>
              <a:ext cx="1697300" cy="1697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6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9060873" y="5612684"/>
            <a:ext cx="1479666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ẮT ĐẦU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471866" y="2743200"/>
            <a:ext cx="7068673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 dirty="0">
                <a:latin typeface="Arial" pitchFamily="34" charset="0"/>
                <a:cs typeface="Arial" pitchFamily="34" charset="0"/>
              </a:rPr>
              <a:t>A.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	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		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</a:t>
            </a: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B. 	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	</a:t>
            </a:r>
            <a:endParaRPr lang="en-US" sz="3200" dirty="0">
              <a:latin typeface="Arial" pitchFamily="34" charset="0"/>
              <a:cs typeface="Arial" pitchFamily="34" charset="0"/>
            </a:endParaRPr>
          </a:p>
          <a:p>
            <a:pPr lvl="0"/>
            <a:endParaRPr lang="en-US" sz="3200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C. 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			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 </a:t>
            </a:r>
          </a:p>
          <a:p>
            <a:pPr lvl="0"/>
            <a:endParaRPr lang="en-US" sz="3200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D. </a:t>
            </a:r>
          </a:p>
        </p:txBody>
      </p:sp>
      <p:sp>
        <p:nvSpPr>
          <p:cNvPr id="71" name="Oval 70"/>
          <p:cNvSpPr/>
          <p:nvPr/>
        </p:nvSpPr>
        <p:spPr>
          <a:xfrm>
            <a:off x="166723" y="33719"/>
            <a:ext cx="3131192" cy="3285685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 71"/>
          <p:cNvSpPr/>
          <p:nvPr/>
        </p:nvSpPr>
        <p:spPr>
          <a:xfrm rot="2694856">
            <a:off x="419661" y="2339322"/>
            <a:ext cx="506067" cy="1100400"/>
          </a:xfrm>
          <a:custGeom>
            <a:avLst/>
            <a:gdLst>
              <a:gd name="connsiteX0" fmla="*/ 263047 w 538620"/>
              <a:gd name="connsiteY0" fmla="*/ 0 h 1171184"/>
              <a:gd name="connsiteX1" fmla="*/ 382044 w 538620"/>
              <a:gd name="connsiteY1" fmla="*/ 659058 h 1171184"/>
              <a:gd name="connsiteX2" fmla="*/ 459741 w 538620"/>
              <a:gd name="connsiteY2" fmla="*/ 711443 h 1171184"/>
              <a:gd name="connsiteX3" fmla="*/ 538620 w 538620"/>
              <a:gd name="connsiteY3" fmla="*/ 901874 h 1171184"/>
              <a:gd name="connsiteX4" fmla="*/ 269310 w 538620"/>
              <a:gd name="connsiteY4" fmla="*/ 1171184 h 1171184"/>
              <a:gd name="connsiteX5" fmla="*/ 0 w 538620"/>
              <a:gd name="connsiteY5" fmla="*/ 901874 h 1171184"/>
              <a:gd name="connsiteX6" fmla="*/ 78879 w 538620"/>
              <a:gd name="connsiteY6" fmla="*/ 711443 h 1171184"/>
              <a:gd name="connsiteX7" fmla="*/ 142315 w 538620"/>
              <a:gd name="connsiteY7" fmla="*/ 668674 h 1171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8620" h="1171184">
                <a:moveTo>
                  <a:pt x="263047" y="0"/>
                </a:moveTo>
                <a:lnTo>
                  <a:pt x="382044" y="659058"/>
                </a:lnTo>
                <a:lnTo>
                  <a:pt x="459741" y="711443"/>
                </a:lnTo>
                <a:cubicBezTo>
                  <a:pt x="508477" y="760179"/>
                  <a:pt x="538620" y="827506"/>
                  <a:pt x="538620" y="901874"/>
                </a:cubicBezTo>
                <a:cubicBezTo>
                  <a:pt x="538620" y="1050610"/>
                  <a:pt x="418046" y="1171184"/>
                  <a:pt x="269310" y="1171184"/>
                </a:cubicBezTo>
                <a:cubicBezTo>
                  <a:pt x="120574" y="1171184"/>
                  <a:pt x="0" y="1050610"/>
                  <a:pt x="0" y="901874"/>
                </a:cubicBezTo>
                <a:cubicBezTo>
                  <a:pt x="0" y="827506"/>
                  <a:pt x="30143" y="760179"/>
                  <a:pt x="78879" y="711443"/>
                </a:cubicBezTo>
                <a:lnTo>
                  <a:pt x="142315" y="66867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-1557772" y="-33696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-1484156" y="-32506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-1405372" y="-32172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-1331756" y="-30982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-1274743" y="-34048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-1201127" y="-32858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-1122343" y="-32524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-1048727" y="-31334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-1256404" y="-32090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-1182788" y="-30900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-1104004" y="-30566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-1030388" y="-29376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-973375" y="-3244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-899759" y="-3125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-820975" y="-3091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-747359" y="-2972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-1078104" y="-34726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-1004488" y="-33536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-925704" y="-3320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-852088" y="-3201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-795076" y="-35077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-721460" y="-33887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-642676" y="-33553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-569060" y="-32363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-776736" y="-33120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-703120" y="-31930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-624336" y="-31596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-550720" y="-30406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-493708" y="-33471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-420092" y="-32281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-341308" y="-31947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-267692" y="-30757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-860776" y="-35884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-787160" y="-34694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-708376" y="-34360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-634760" y="-33170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-577747" y="-36236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-504131" y="-35046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-425347" y="-34712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-351731" y="-33522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-559408" y="-34278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-485792" y="-33088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-407008" y="-32754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-333392" y="-31564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-276379" y="-3463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-202763" y="-3344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-123979" y="-3310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-50363" y="-3191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-381108" y="-36914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-307492" y="-35724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-228708" y="-3539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-155092" y="-3420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-98080" y="-37265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-24464" y="-36075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54321" y="-35741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27937" y="-34551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-79740" y="-35307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-6124" y="-34118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72661" y="-33783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46277" y="-32594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203289" y="-35659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276904" y="-34469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55689" y="-34135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429305" y="-32945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-1405372" y="-32172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-1331756" y="-30982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-1252972" y="-30648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-1179356" y="-29458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-1122343" y="-32524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-1048727" y="-31334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-969943" y="-310001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-896327" y="-298102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-1104004" y="-30566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-1030388" y="-29376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-951604" y="-290425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-877988" y="-278525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-820975" y="-3091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-747359" y="-2972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-668575" y="-29394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-594959" y="-28204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-925704" y="-33202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-852088" y="-32012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-773304" y="-316781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-699688" y="-304881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-642676" y="-33553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-569060" y="-32363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-490276" y="-320296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/>
          <p:nvPr/>
        </p:nvSpPr>
        <p:spPr>
          <a:xfrm>
            <a:off x="-416660" y="-308397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-624336" y="-31596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-550720" y="-30406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-471936" y="-3007205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-398320" y="-288820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-341308" y="-31947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-267692" y="-30757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-188908" y="-304236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-115292" y="-292336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-708376" y="-34360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-634760" y="-33170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-555976" y="-32836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-482360" y="-31646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-425347" y="-34712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-351731" y="-33522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-272947" y="-331881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-199331" y="-319981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-407008" y="-32754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-333392" y="-31564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-254608" y="-312304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-180992" y="-300405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-123979" y="-3310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-50363" y="-3191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28421" y="-31582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102037" y="-30392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-228708" y="-35390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-155092" y="-34200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Oval 186"/>
          <p:cNvSpPr/>
          <p:nvPr/>
        </p:nvSpPr>
        <p:spPr>
          <a:xfrm>
            <a:off x="-76308" y="-338660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Oval 187"/>
          <p:cNvSpPr/>
          <p:nvPr/>
        </p:nvSpPr>
        <p:spPr>
          <a:xfrm>
            <a:off x="-2691" y="-326760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54321" y="-35741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 189"/>
          <p:cNvSpPr/>
          <p:nvPr/>
        </p:nvSpPr>
        <p:spPr>
          <a:xfrm>
            <a:off x="127937" y="-34551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206721" y="-3421760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280337" y="-3302763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/>
          <p:cNvSpPr/>
          <p:nvPr/>
        </p:nvSpPr>
        <p:spPr>
          <a:xfrm>
            <a:off x="72661" y="-33783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146277" y="-32594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225061" y="-3225998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298677" y="-3107001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355689" y="-34135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429305" y="-32945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508089" y="-3261154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581705" y="-3142157"/>
            <a:ext cx="194307" cy="194306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1" name="Vòng Xoay May Mắ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-4228401" y="-2612735"/>
            <a:ext cx="453380" cy="453380"/>
          </a:xfrm>
          <a:prstGeom prst="rect">
            <a:avLst/>
          </a:prstGeom>
        </p:spPr>
      </p:pic>
      <p:sp>
        <p:nvSpPr>
          <p:cNvPr id="202" name="Right Arrow 201">
            <a:hlinkClick r:id="" action="ppaction://hlinkshowjump?jump=nextslide"/>
          </p:cNvPr>
          <p:cNvSpPr/>
          <p:nvPr/>
        </p:nvSpPr>
        <p:spPr>
          <a:xfrm>
            <a:off x="10764983" y="5680370"/>
            <a:ext cx="1066800" cy="8312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hlinkClick r:id="rId6" action="ppaction://hlinksldjump"/>
              </a:rPr>
              <a:t>Next</a:t>
            </a:r>
            <a:endParaRPr lang="en-US" dirty="0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74928"/>
              </p:ext>
            </p:extLst>
          </p:nvPr>
        </p:nvGraphicFramePr>
        <p:xfrm>
          <a:off x="4007674" y="2803645"/>
          <a:ext cx="4643150" cy="59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203040" progId="Equation.DSMT4">
                  <p:embed/>
                </p:oleObj>
              </mc:Choice>
              <mc:Fallback>
                <p:oleObj name="Equation" r:id="rId7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74" y="2803645"/>
                        <a:ext cx="4643150" cy="59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14484"/>
              </p:ext>
            </p:extLst>
          </p:nvPr>
        </p:nvGraphicFramePr>
        <p:xfrm>
          <a:off x="4036787" y="3723569"/>
          <a:ext cx="3810779" cy="59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787" y="3723569"/>
                        <a:ext cx="3810779" cy="592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77659"/>
              </p:ext>
            </p:extLst>
          </p:nvPr>
        </p:nvGraphicFramePr>
        <p:xfrm>
          <a:off x="3925888" y="4681538"/>
          <a:ext cx="40338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03040" progId="Equation.DSMT4">
                  <p:embed/>
                </p:oleObj>
              </mc:Choice>
              <mc:Fallback>
                <p:oleObj name="Equation" r:id="rId11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681538"/>
                        <a:ext cx="40338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58689"/>
              </p:ext>
            </p:extLst>
          </p:nvPr>
        </p:nvGraphicFramePr>
        <p:xfrm>
          <a:off x="4036787" y="5664153"/>
          <a:ext cx="45894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203040" progId="Equation.DSMT4">
                  <p:embed/>
                </p:oleObj>
              </mc:Choice>
              <mc:Fallback>
                <p:oleObj name="Equation" r:id="rId13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787" y="5664153"/>
                        <a:ext cx="458946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11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8" fill="hold">
                      <p:stCondLst>
                        <p:cond delay="0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500"/>
                            </p:stCondLst>
                            <p:childTnLst>
                              <p:par>
                                <p:cTn id="7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000"/>
                            </p:stCondLst>
                            <p:childTnLst>
                              <p:par>
                                <p:cTn id="7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5000"/>
                            </p:stCondLst>
                            <p:childTnLst>
                              <p:par>
                                <p:cTn id="7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6500"/>
                            </p:stCondLst>
                            <p:childTnLst>
                              <p:par>
                                <p:cTn id="7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8000"/>
                            </p:stCondLst>
                            <p:childTnLst>
                              <p:par>
                                <p:cTn id="7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9500"/>
                            </p:stCondLst>
                            <p:childTnLst>
                              <p:par>
                                <p:cTn id="7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76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7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77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4" fill="hold">
                      <p:stCondLst>
                        <p:cond delay="0"/>
                      </p:stCondLst>
                      <p:childTnLst>
                        <p:par>
                          <p:cTn id="775" fill="hold">
                            <p:stCondLst>
                              <p:cond delay="0"/>
                            </p:stCondLst>
                            <p:childTnLst>
                              <p:par>
                                <p:cTn id="776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7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8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77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5" dur="1" fill="hold"/>
                                        <p:tgtEl>
                                          <p:spTgt spid="2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audio>
              <p:cMediaNode vol="80000" numSld="2">
                <p:cTn id="78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01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3" grpId="0" animBg="1"/>
      <p:bldP spid="54" grpId="0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6" grpId="1" animBg="1"/>
      <p:bldP spid="157" grpId="0" animBg="1"/>
      <p:bldP spid="157" grpId="1" animBg="1"/>
      <p:bldP spid="158" grpId="0" animBg="1"/>
      <p:bldP spid="158" grpId="1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  <p:bldP spid="162" grpId="0" animBg="1"/>
      <p:bldP spid="162" grpId="1" animBg="1"/>
      <p:bldP spid="163" grpId="0" animBg="1"/>
      <p:bldP spid="163" grpId="1" animBg="1"/>
      <p:bldP spid="164" grpId="0" animBg="1"/>
      <p:bldP spid="164" grpId="1" animBg="1"/>
      <p:bldP spid="165" grpId="0" animBg="1"/>
      <p:bldP spid="165" grpId="1" animBg="1"/>
      <p:bldP spid="166" grpId="0" animBg="1"/>
      <p:bldP spid="166" grpId="1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8" grpId="1" animBg="1"/>
      <p:bldP spid="189" grpId="0" animBg="1"/>
      <p:bldP spid="189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 animBg="1"/>
      <p:bldP spid="193" grpId="1" animBg="1"/>
      <p:bldP spid="194" grpId="0" animBg="1"/>
      <p:bldP spid="194" grpId="1" animBg="1"/>
      <p:bldP spid="195" grpId="0" animBg="1"/>
      <p:bldP spid="195" grpId="1" animBg="1"/>
      <p:bldP spid="196" grpId="0" animBg="1"/>
      <p:bldP spid="196" grpId="1" animBg="1"/>
      <p:bldP spid="197" grpId="0" animBg="1"/>
      <p:bldP spid="197" grpId="1" animBg="1"/>
      <p:bldP spid="198" grpId="0" animBg="1"/>
      <p:bldP spid="19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0088" y="2310581"/>
            <a:ext cx="9665112" cy="1371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19579" y="3810001"/>
            <a:ext cx="9635620" cy="14994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19582" y="5461818"/>
            <a:ext cx="9635620" cy="139618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" y="27039"/>
            <a:ext cx="1169620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865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" y="27039"/>
            <a:ext cx="1214939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088" y="2310581"/>
            <a:ext cx="11247933" cy="13716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9755" y="4343405"/>
            <a:ext cx="11247933" cy="231406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) Có 3 kết quả có thể xảy ra đối với màu của hai chiếc kẹo được lấy ra là: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</a:t>
            </a:r>
          </a:p>
          <a:p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68218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39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2310581"/>
            <a:ext cx="11506123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088" y="4343411"/>
            <a:ext cx="11697112" cy="169168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de-DE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 và xanh ; hồng và cam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</a:t>
            </a:r>
            <a:r>
              <a:rPr lang="de-DE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</a:t>
            </a:r>
            <a:endParaRPr lang="en-US" sz="2800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68218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7" y="27039"/>
            <a:ext cx="1169620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41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0088" y="2133600"/>
            <a:ext cx="11540869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740" y="3911054"/>
            <a:ext cx="12001912" cy="245368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: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Lấy ngẫu nhiên 2 chiếc kẹo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T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de-DE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 và xanh ; hồng và cam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</a:t>
            </a:r>
            <a:r>
              <a:rPr lang="de-DE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</a:t>
            </a:r>
            <a:endParaRPr lang="en-US" sz="2800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505200"/>
            <a:ext cx="1219200" cy="381001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7" y="27039"/>
            <a:ext cx="1169620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m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ẹ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59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23" y="328211"/>
            <a:ext cx="5717295" cy="65035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12542" y="1155032"/>
            <a:ext cx="1155876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</a:rPr>
              <a:t>- </a:t>
            </a:r>
            <a:r>
              <a:rPr lang="en-US" sz="3200" dirty="0" err="1">
                <a:solidFill>
                  <a:srgbClr val="0000FF"/>
                </a:solidFill>
              </a:rPr>
              <a:t>Xem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lạ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á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bà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ập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đã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sửa</a:t>
            </a:r>
            <a:r>
              <a:rPr lang="vi-VN" sz="3200" dirty="0">
                <a:solidFill>
                  <a:srgbClr val="0000FF"/>
                </a:solidFill>
              </a:rPr>
              <a:t>.</a:t>
            </a:r>
            <a:endParaRPr lang="en-US" sz="3200" dirty="0">
              <a:solidFill>
                <a:srgbClr val="0000FF"/>
              </a:solidFill>
            </a:endParaRPr>
          </a:p>
          <a:p>
            <a:pPr marL="457200" indent="-457200">
              <a:buFontTx/>
              <a:buChar char="-"/>
            </a:pPr>
            <a:r>
              <a:rPr lang="fr-FR" sz="3200" dirty="0" err="1">
                <a:solidFill>
                  <a:srgbClr val="0000FF"/>
                </a:solidFill>
              </a:rPr>
              <a:t>Làm</a:t>
            </a:r>
            <a:r>
              <a:rPr lang="fr-FR" sz="3200" dirty="0">
                <a:solidFill>
                  <a:srgbClr val="0000FF"/>
                </a:solidFill>
              </a:rPr>
              <a:t> </a:t>
            </a:r>
            <a:r>
              <a:rPr lang="fr-FR" sz="3200" dirty="0" err="1">
                <a:solidFill>
                  <a:srgbClr val="0000FF"/>
                </a:solidFill>
              </a:rPr>
              <a:t>bài</a:t>
            </a:r>
            <a:r>
              <a:rPr lang="fr-FR" sz="3200" dirty="0">
                <a:solidFill>
                  <a:srgbClr val="0000FF"/>
                </a:solidFill>
              </a:rPr>
              <a:t> </a:t>
            </a:r>
            <a:r>
              <a:rPr lang="fr-FR" sz="3200" dirty="0" err="1">
                <a:solidFill>
                  <a:srgbClr val="0000FF"/>
                </a:solidFill>
              </a:rPr>
              <a:t>tập</a:t>
            </a:r>
            <a:r>
              <a:rPr lang="fr-FR" sz="3200" dirty="0">
                <a:solidFill>
                  <a:srgbClr val="0000FF"/>
                </a:solidFill>
              </a:rPr>
              <a:t> :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3 </a:t>
            </a:r>
            <a:r>
              <a:rPr lang="en-US" sz="3200" dirty="0" err="1"/>
              <a:t>viên</a:t>
            </a:r>
            <a:r>
              <a:rPr lang="en-US" sz="3200" dirty="0"/>
              <a:t> bi,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1 </a:t>
            </a:r>
            <a:r>
              <a:rPr lang="en-US" sz="3200" dirty="0" err="1"/>
              <a:t>viên</a:t>
            </a:r>
            <a:r>
              <a:rPr lang="en-US" sz="3200" dirty="0"/>
              <a:t> bi </a:t>
            </a:r>
            <a:r>
              <a:rPr lang="en-US" sz="3200" dirty="0" err="1"/>
              <a:t>xanh</a:t>
            </a:r>
            <a:r>
              <a:rPr lang="en-US" sz="3200" dirty="0"/>
              <a:t>, </a:t>
            </a:r>
            <a:r>
              <a:rPr lang="en-US" sz="3200" dirty="0" err="1"/>
              <a:t>viên</a:t>
            </a:r>
            <a:r>
              <a:rPr lang="en-US" sz="3200" dirty="0"/>
              <a:t> bi </a:t>
            </a:r>
            <a:r>
              <a:rPr lang="en-US" sz="3200" dirty="0" err="1"/>
              <a:t>đỏ</a:t>
            </a:r>
            <a:r>
              <a:rPr lang="en-US" sz="3200" dirty="0"/>
              <a:t>, 1 </a:t>
            </a:r>
            <a:r>
              <a:rPr lang="en-US" sz="3200" dirty="0" err="1"/>
              <a:t>viên</a:t>
            </a:r>
            <a:r>
              <a:rPr lang="en-US" sz="3200" dirty="0"/>
              <a:t> bi </a:t>
            </a:r>
            <a:r>
              <a:rPr lang="en-US" sz="3200" dirty="0" err="1"/>
              <a:t>vàng</a:t>
            </a:r>
            <a:r>
              <a:rPr lang="en-US" sz="3200" dirty="0"/>
              <a:t>. </a:t>
            </a:r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liệt</a:t>
            </a:r>
            <a:r>
              <a:rPr lang="en-US" sz="3200" dirty="0"/>
              <a:t> </a:t>
            </a:r>
            <a:r>
              <a:rPr lang="en-US" sz="3200" dirty="0" err="1"/>
              <a:t>kê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k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đối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màu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viên</a:t>
            </a:r>
            <a:r>
              <a:rPr lang="en-US" sz="3200" dirty="0"/>
              <a:t> bi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:</a:t>
            </a:r>
          </a:p>
          <a:p>
            <a:r>
              <a:rPr lang="en-US" sz="3200" dirty="0"/>
              <a:t>a)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1 </a:t>
            </a:r>
            <a:r>
              <a:rPr lang="en-US" sz="3200" dirty="0" err="1"/>
              <a:t>viên</a:t>
            </a:r>
            <a:r>
              <a:rPr lang="en-US" sz="3200" dirty="0"/>
              <a:t> bi.</a:t>
            </a:r>
          </a:p>
          <a:p>
            <a:r>
              <a:rPr lang="en-US" sz="3200" dirty="0"/>
              <a:t>b)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2 </a:t>
            </a:r>
            <a:r>
              <a:rPr lang="en-US" sz="3200" dirty="0" err="1"/>
              <a:t>viên</a:t>
            </a:r>
            <a:r>
              <a:rPr lang="en-US" sz="3200" dirty="0"/>
              <a:t> bi.</a:t>
            </a:r>
          </a:p>
          <a:p>
            <a:r>
              <a:rPr lang="vi-VN" sz="3200" dirty="0">
                <a:solidFill>
                  <a:srgbClr val="0000FF"/>
                </a:solidFill>
              </a:rPr>
              <a:t>- </a:t>
            </a:r>
            <a:r>
              <a:rPr lang="en-US" sz="3200" dirty="0" err="1">
                <a:solidFill>
                  <a:srgbClr val="0000FF"/>
                </a:solidFill>
              </a:rPr>
              <a:t>Đọ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rướ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bà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mới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Callout 4"/>
          <p:cNvSpPr/>
          <p:nvPr/>
        </p:nvSpPr>
        <p:spPr>
          <a:xfrm>
            <a:off x="72185" y="1326960"/>
            <a:ext cx="5213685" cy="2498579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ể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n/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en-US" sz="2800" b="1" dirty="0">
              <a:ln/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03494" y="3275328"/>
            <a:ext cx="5678905" cy="110042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</a:t>
            </a: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 hình xác suất trong trò chơ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ung đồng xu 1 l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03494" y="5029200"/>
            <a:ext cx="5678906" cy="110042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 hình xác suất trong trò chơ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78" y="4237874"/>
            <a:ext cx="182880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411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" y="27039"/>
            <a:ext cx="11696209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/SGK tr15: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, 2, 3, 4, 5;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64685" y="2209800"/>
            <a:ext cx="11531526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5791" y="4601498"/>
            <a:ext cx="1176922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45791" y="5814552"/>
            <a:ext cx="11769220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9581" y="3460955"/>
            <a:ext cx="11362820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ẻ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           hay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78602020"/>
              </p:ext>
            </p:extLst>
          </p:nvPr>
        </p:nvGraphicFramePr>
        <p:xfrm>
          <a:off x="550779" y="4044167"/>
          <a:ext cx="247226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640" progId="Equation.DSMT4">
                  <p:embed/>
                </p:oleObj>
              </mc:Choice>
              <mc:Fallback>
                <p:oleObj name="Equation" r:id="rId2" imgW="137160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79" y="4044167"/>
                        <a:ext cx="247226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784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1" y="103861"/>
            <a:ext cx="3539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/SGK tr15: 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1601" y="639372"/>
            <a:ext cx="11594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rút ngẫu nhiên một chiếc thẻ trong hộp,  có 5 kết quả có thể xảy ra đối với số xuất hiện trên thẻ được rút ra, đó là: 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91355"/>
              </p:ext>
            </p:extLst>
          </p:nvPr>
        </p:nvGraphicFramePr>
        <p:xfrm>
          <a:off x="8009913" y="1162006"/>
          <a:ext cx="215053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330120" progId="Equation.DSMT4">
                  <p:embed/>
                </p:oleObj>
              </mc:Choice>
              <mc:Fallback>
                <p:oleObj name="Equation" r:id="rId2" imgW="11937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913" y="1162006"/>
                        <a:ext cx="215053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01598" y="2024366"/>
            <a:ext cx="11988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 xuất hiện trên thẻ được rút ra là phần tử của tập hợp 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58367137"/>
              </p:ext>
            </p:extLst>
          </p:nvPr>
        </p:nvGraphicFramePr>
        <p:xfrm>
          <a:off x="529167" y="2541589"/>
          <a:ext cx="251671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342720" progId="Equation.DSMT4">
                  <p:embed/>
                </p:oleObj>
              </mc:Choice>
              <mc:Fallback>
                <p:oleObj name="Equation" r:id="rId4" imgW="1396800" imgH="342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67" y="2541589"/>
                        <a:ext cx="251671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03199" y="2971801"/>
            <a:ext cx="114930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 hợp các kết quả có thể xảy ra đối với số xuất hiện trên thẻ được rút ra là:  </a:t>
            </a:r>
          </a:p>
        </p:txBody>
      </p: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4939959"/>
              </p:ext>
            </p:extLst>
          </p:nvPr>
        </p:nvGraphicFramePr>
        <p:xfrm>
          <a:off x="1755829" y="3573483"/>
          <a:ext cx="251671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342720" progId="Equation.DSMT4">
                  <p:embed/>
                </p:oleObj>
              </mc:Choice>
              <mc:Fallback>
                <p:oleObj name="Equation" r:id="rId6" imgW="1396800" imgH="342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829" y="3573483"/>
                        <a:ext cx="251671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1601" y="4086938"/>
            <a:ext cx="119888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Rút ngẫu nhiên 1 chiếc thẻ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 hợp các kết quả có thể xảy ra đối với số xuất hiện trên thẻ được rút ra: 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37055147"/>
              </p:ext>
            </p:extLst>
          </p:nvPr>
        </p:nvGraphicFramePr>
        <p:xfrm>
          <a:off x="736475" y="5478379"/>
          <a:ext cx="2516716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4" imgH="342751" progId="Equation.DSMT4">
                  <p:embed/>
                </p:oleObj>
              </mc:Choice>
              <mc:Fallback>
                <p:oleObj name="Equation" r:id="rId8" imgW="1396394" imgH="34275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75" y="5478379"/>
                        <a:ext cx="2516716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400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" y="27039"/>
            <a:ext cx="11696209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/SGK tr16: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896" y="2136058"/>
            <a:ext cx="1154006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00686" y="4747752"/>
            <a:ext cx="11714325" cy="89104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45791" y="5814552"/>
            <a:ext cx="11769220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9581" y="3276601"/>
            <a:ext cx="11476630" cy="132489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} 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y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2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1" y="103861"/>
            <a:ext cx="3539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/SGK tr16: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1601" y="639372"/>
            <a:ext cx="11594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lấy ngẫu nhiên một quả bóng trong hộp,  có 5 kết quả có thể xảy ra đối với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đó là: </a:t>
            </a:r>
          </a:p>
          <a:p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1599" y="2024366"/>
            <a:ext cx="115946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 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0972" y="2978473"/>
            <a:ext cx="119888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 hợp các kết quả có thể xảy ra đối với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 .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4537" y="4201114"/>
            <a:ext cx="119888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Lấy ngẫu nhiên 1 quả bóng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 hợp các kết quả có thể xảy ra đối với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ng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â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 .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990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493" y="1"/>
            <a:ext cx="11666717" cy="15510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/SGK tr16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                         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45793" y="1895168"/>
            <a:ext cx="775874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5791" y="4601498"/>
            <a:ext cx="1176922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45791" y="5814552"/>
            <a:ext cx="11769220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9579" y="3048000"/>
            <a:ext cx="11298654" cy="12954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}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hay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3197287"/>
              </p:ext>
            </p:extLst>
          </p:nvPr>
        </p:nvGraphicFramePr>
        <p:xfrm>
          <a:off x="4825475" y="801804"/>
          <a:ext cx="2609851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330120" progId="Equation.DSMT4">
                  <p:embed/>
                </p:oleObj>
              </mc:Choice>
              <mc:Fallback>
                <p:oleObj name="Equation" r:id="rId2" imgW="14475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475" y="801804"/>
                        <a:ext cx="2609851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642" y="1262719"/>
            <a:ext cx="3485315" cy="1854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602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1" y="103861"/>
            <a:ext cx="3539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/SGK tr16: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1601" y="685536"/>
            <a:ext cx="11594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Khi gieo xúc xắc 1 lần,  có 6 kết quả có thể xảy ra đối với mặt xuất hiện của xúc 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 là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0421" y="2046506"/>
            <a:ext cx="1162935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 xuất hiện của xúc xắc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0422" y="3054459"/>
            <a:ext cx="1198880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 xuất hiện của xúc xắc là:</a:t>
            </a:r>
          </a:p>
          <a:p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.</a:t>
            </a:r>
          </a:p>
          <a:p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0579" y="4475759"/>
            <a:ext cx="119888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Gieo xúc xắc 1 lần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 xuất hiện của xúc xắc là: 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{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.</a:t>
            </a:r>
          </a:p>
          <a:p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9"/>
            <a:ext cx="4267196" cy="653687"/>
            <a:chOff x="5076629" y="56386"/>
            <a:chExt cx="7296346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794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67104"/>
            <a:ext cx="12192000" cy="6858000"/>
          </a:xfrm>
          <a:prstGeom prst="rect">
            <a:avLst/>
          </a:prstGeom>
        </p:spPr>
      </p:pic>
      <p:pic>
        <p:nvPicPr>
          <p:cNvPr id="5" name="Vòng Xoay May Mắ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0" y="-610508"/>
            <a:ext cx="609600" cy="609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74288" y="484148"/>
            <a:ext cx="8513869" cy="1169551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7000" b="1" dirty="0" err="1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Vòng</a:t>
            </a:r>
            <a:r>
              <a:rPr lang="en-US" sz="7000" b="1" dirty="0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 </a:t>
            </a:r>
            <a:r>
              <a:rPr lang="en-US" sz="7000" b="1" dirty="0" err="1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Xoay</a:t>
            </a:r>
            <a:r>
              <a:rPr lang="en-US" sz="7000" b="1" dirty="0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 May </a:t>
            </a:r>
            <a:r>
              <a:rPr lang="en-US" sz="7000" b="1" dirty="0" err="1">
                <a:solidFill>
                  <a:srgbClr val="FFFF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</a:rPr>
              <a:t>Mắn</a:t>
            </a:r>
            <a:endParaRPr lang="en-US" sz="7000" b="1" dirty="0">
              <a:solidFill>
                <a:srgbClr val="FFFF00"/>
              </a:solidFill>
              <a:effectLst>
                <a:glow rad="101600">
                  <a:srgbClr val="FF0000">
                    <a:alpha val="41000"/>
                  </a:srgbClr>
                </a:glow>
              </a:effectLst>
            </a:endParaRPr>
          </a:p>
        </p:txBody>
      </p:sp>
      <p:sp>
        <p:nvSpPr>
          <p:cNvPr id="13" name="Rectangle 12">
            <a:hlinkClick r:id="rId6" action="ppaction://hlinksldjump"/>
          </p:cNvPr>
          <p:cNvSpPr/>
          <p:nvPr/>
        </p:nvSpPr>
        <p:spPr>
          <a:xfrm>
            <a:off x="5047004" y="5513810"/>
            <a:ext cx="2097992" cy="713623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/>
              <a:t>Chơi</a:t>
            </a:r>
            <a:endParaRPr lang="en-US" sz="3000" dirty="0"/>
          </a:p>
        </p:txBody>
      </p:sp>
      <p:sp>
        <p:nvSpPr>
          <p:cNvPr id="8" name="Oval 7"/>
          <p:cNvSpPr/>
          <p:nvPr/>
        </p:nvSpPr>
        <p:spPr>
          <a:xfrm>
            <a:off x="3650395" y="720679"/>
            <a:ext cx="4927465" cy="4887765"/>
          </a:xfrm>
          <a:prstGeom prst="ellipse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438147" y="1068923"/>
            <a:ext cx="3753853" cy="492197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00FF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0090483" y="123808"/>
            <a:ext cx="1925053" cy="7206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00FF"/>
                </a:solidFill>
              </a:rPr>
              <a:t>Luậ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ơi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810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15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604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8" grpId="0" animBg="1"/>
      <p:bldP spid="2" grpId="0" animBg="1"/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00B050"/>
      </a:lt2>
      <a:accent1>
        <a:srgbClr val="00B050"/>
      </a:accent1>
      <a:accent2>
        <a:srgbClr val="00B050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201</TotalTime>
  <Words>2076</Words>
  <Application>Microsoft Office PowerPoint</Application>
  <PresentationFormat>Widescreen</PresentationFormat>
  <Paragraphs>240</Paragraphs>
  <Slides>19</Slides>
  <Notes>1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.VnTime</vt:lpstr>
      <vt:lpstr>Arial</vt:lpstr>
      <vt:lpstr>Calibri</vt:lpstr>
      <vt:lpstr>Calibri Light</vt:lpstr>
      <vt:lpstr>Times New Roman</vt:lpstr>
      <vt:lpstr>Office Theme</vt:lpstr>
      <vt:lpstr>1_Office Theme</vt:lpstr>
      <vt:lpstr>5_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Phương Anh Bùi Tuấn</cp:lastModifiedBy>
  <cp:revision>65</cp:revision>
  <dcterms:created xsi:type="dcterms:W3CDTF">2021-06-07T13:44:30Z</dcterms:created>
  <dcterms:modified xsi:type="dcterms:W3CDTF">2024-05-10T07:3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